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0599" w:rsidRPr="005C17F3" w:rsidRDefault="00E90599" w:rsidP="00E90599">
      <w:pPr>
        <w:spacing w:line="360" w:lineRule="auto"/>
        <w:jc w:val="center"/>
        <w:rPr>
          <w:b/>
          <w:color w:val="0000FF"/>
        </w:rPr>
      </w:pPr>
      <w:r w:rsidRPr="005C17F3">
        <w:rPr>
          <w:b/>
          <w:color w:val="0000FF"/>
        </w:rPr>
        <w:t>15 ĐỀ</w:t>
      </w:r>
      <w:r>
        <w:rPr>
          <w:b/>
          <w:color w:val="0000FF"/>
        </w:rPr>
        <w:t xml:space="preserve"> LUYỆN</w:t>
      </w:r>
      <w:r w:rsidRPr="005C17F3">
        <w:rPr>
          <w:b/>
          <w:color w:val="0000FF"/>
        </w:rPr>
        <w:t xml:space="preserve"> THI </w:t>
      </w:r>
      <w:r>
        <w:rPr>
          <w:b/>
          <w:color w:val="0000FF"/>
        </w:rPr>
        <w:t xml:space="preserve">HSG </w:t>
      </w:r>
      <w:r w:rsidRPr="005C17F3">
        <w:rPr>
          <w:b/>
          <w:color w:val="0000FF"/>
        </w:rPr>
        <w:t xml:space="preserve"> LỚP 5</w:t>
      </w:r>
    </w:p>
    <w:p w:rsidR="00E90599" w:rsidRDefault="00E90599" w:rsidP="00E90599">
      <w:pPr>
        <w:spacing w:line="360" w:lineRule="auto"/>
        <w:jc w:val="center"/>
        <w:rPr>
          <w:b/>
          <w:color w:val="000080"/>
          <w:u w:val="single"/>
        </w:rPr>
      </w:pPr>
    </w:p>
    <w:p w:rsidR="00E90599" w:rsidRPr="00324AFF" w:rsidRDefault="00E90599" w:rsidP="00E90599">
      <w:pPr>
        <w:spacing w:line="360" w:lineRule="auto"/>
        <w:jc w:val="center"/>
        <w:rPr>
          <w:b/>
          <w:color w:val="000080"/>
          <w:u w:val="single"/>
        </w:rPr>
      </w:pPr>
      <w:r w:rsidRPr="00324AFF">
        <w:rPr>
          <w:b/>
          <w:color w:val="000080"/>
          <w:u w:val="single"/>
        </w:rPr>
        <w:t>ĐỀ 1</w:t>
      </w:r>
    </w:p>
    <w:p w:rsidR="00E90599" w:rsidRPr="00324AFF" w:rsidRDefault="00E90599" w:rsidP="00E90599">
      <w:pPr>
        <w:spacing w:line="360" w:lineRule="auto"/>
        <w:jc w:val="both"/>
        <w:rPr>
          <w:b/>
          <w:color w:val="000080"/>
          <w:u w:val="single"/>
        </w:rPr>
      </w:pPr>
      <w:r w:rsidRPr="00324AFF">
        <w:rPr>
          <w:b/>
          <w:color w:val="000080"/>
          <w:u w:val="single"/>
        </w:rPr>
        <w:t>Bài 1:</w:t>
      </w:r>
      <w:r w:rsidRPr="00324AFF">
        <w:rPr>
          <w:color w:val="000080"/>
        </w:rPr>
        <w:t xml:space="preserve"> Tìm x biết:    </w:t>
      </w:r>
      <w:r w:rsidRPr="00324AFF">
        <w:rPr>
          <w:color w:val="000080"/>
          <w:position w:val="-6"/>
        </w:rPr>
        <w:object w:dxaOrig="2957"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4.25pt;mso-position-horizontal-relative:page;mso-position-vertical-relative:page" o:ole="">
            <v:imagedata r:id="rId8" o:title=""/>
          </v:shape>
          <o:OLEObject Type="Embed" ProgID="Equation.DSMT4" ShapeID="_x0000_i1025" DrawAspect="Content" ObjectID="_1627283049" r:id="rId9"/>
        </w:object>
      </w:r>
      <w:r w:rsidRPr="00324AFF">
        <w:rPr>
          <w:color w:val="000080"/>
        </w:rPr>
        <w:t>.</w:t>
      </w:r>
    </w:p>
    <w:p w:rsidR="00E90599" w:rsidRPr="00324AFF" w:rsidRDefault="00E90599" w:rsidP="00E90599">
      <w:pPr>
        <w:spacing w:line="360" w:lineRule="auto"/>
        <w:jc w:val="both"/>
        <w:rPr>
          <w:b/>
          <w:color w:val="000080"/>
          <w:u w:val="single"/>
        </w:rPr>
      </w:pPr>
      <w:r w:rsidRPr="00324AFF">
        <w:rPr>
          <w:b/>
          <w:color w:val="000080"/>
          <w:u w:val="single"/>
        </w:rPr>
        <w:t>Bài 2:</w:t>
      </w:r>
      <w:r w:rsidRPr="00324AFF">
        <w:rPr>
          <w:color w:val="000080"/>
        </w:rPr>
        <w:t xml:space="preserve"> Một thùng phi đựng đầy dầu cân nặng 100 kg. Sau khi rót ra </w:t>
      </w:r>
      <w:r w:rsidRPr="00324AFF">
        <w:rPr>
          <w:color w:val="000080"/>
          <w:position w:val="-24"/>
        </w:rPr>
        <w:object w:dxaOrig="220" w:dyaOrig="620">
          <v:shape id="_x0000_i1026" type="#_x0000_t75" style="width:11.25pt;height:30.75pt;mso-position-horizontal-relative:page;mso-position-vertical-relative:page" o:ole="">
            <v:imagedata r:id="rId10" o:title=""/>
          </v:shape>
          <o:OLEObject Type="Embed" ProgID="Equation.DSMT4" ShapeID="_x0000_i1026" DrawAspect="Content" ObjectID="_1627283050" r:id="rId11"/>
        </w:object>
      </w:r>
      <w:r w:rsidRPr="00324AFF">
        <w:rPr>
          <w:color w:val="000080"/>
        </w:rPr>
        <w:t xml:space="preserve"> số dầu trong thùng thì cả dầu và thùng còn lại cân nặng 71 kg. Hãy tính xem thùng không có dầu cân nặng bao nhiêu kg?</w:t>
      </w:r>
    </w:p>
    <w:p w:rsidR="00E90599" w:rsidRPr="00324AFF" w:rsidRDefault="00E90599" w:rsidP="00E90599">
      <w:pPr>
        <w:spacing w:line="360" w:lineRule="auto"/>
        <w:jc w:val="both"/>
        <w:rPr>
          <w:b/>
          <w:color w:val="000080"/>
          <w:u w:val="single"/>
        </w:rPr>
      </w:pPr>
      <w:r w:rsidRPr="00324AFF">
        <w:rPr>
          <w:b/>
          <w:color w:val="000080"/>
          <w:u w:val="single"/>
        </w:rPr>
        <w:t>Bài 3:</w:t>
      </w:r>
      <w:r w:rsidRPr="00324AFF">
        <w:rPr>
          <w:color w:val="000080"/>
        </w:rPr>
        <w:t xml:space="preserve"> Tìm hai số. Biết tỉ số của hai số là 4 và nếu bớt 79 ở số thứ nhất và thêm 54 vào số thứ hai thì tổng sẽ là 1975.</w:t>
      </w:r>
    </w:p>
    <w:p w:rsidR="00E90599" w:rsidRPr="00324AFF" w:rsidRDefault="00E90599" w:rsidP="00E90599">
      <w:pPr>
        <w:spacing w:line="360" w:lineRule="auto"/>
        <w:jc w:val="both"/>
        <w:rPr>
          <w:b/>
          <w:color w:val="000080"/>
          <w:u w:val="single"/>
        </w:rPr>
      </w:pPr>
      <w:r w:rsidRPr="00324AFF">
        <w:rPr>
          <w:b/>
          <w:color w:val="000080"/>
          <w:u w:val="single"/>
        </w:rPr>
        <w:t>Bài 4:</w:t>
      </w:r>
      <w:r w:rsidRPr="00324AFF">
        <w:rPr>
          <w:color w:val="000080"/>
        </w:rPr>
        <w:t xml:space="preserve"> Có hai nhóm trồng cây. Nếu nhóm một cho nhóm hai 5 cây thì số cây trồng được của hai nhóm bằng nhau. Nếu nhóm hai cho nhóm một 10 cây thì nhóm một trồng được số cây gấp đôi số cây của nhóm hai. Hỏi mỗi nhóm trồng được bao nhiêu cây?</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Một thửa ruộng hình chữ nhật có chiều dài gấp đôi chiều rộng. Nếu chiều rộng thêm 20 m, chiều dài thêm 15 m thì chiều dài gấp rưỡi chiều rộng. Tính diện tích thửa ruộng đó?</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2</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Tính nhanh:</w:t>
      </w:r>
    </w:p>
    <w:p w:rsidR="00E90599" w:rsidRPr="00324AFF" w:rsidRDefault="00E90599" w:rsidP="00E90599">
      <w:pPr>
        <w:spacing w:line="360" w:lineRule="auto"/>
        <w:jc w:val="both"/>
        <w:rPr>
          <w:b/>
          <w:color w:val="000080"/>
          <w:u w:val="single"/>
        </w:rPr>
      </w:pPr>
      <w:r w:rsidRPr="00324AFF">
        <w:rPr>
          <w:color w:val="000080"/>
        </w:rPr>
        <w:t xml:space="preserve">                  </w:t>
      </w:r>
      <w:r w:rsidRPr="00324AFF">
        <w:rPr>
          <w:color w:val="000080"/>
          <w:position w:val="-24"/>
        </w:rPr>
        <w:object w:dxaOrig="4920" w:dyaOrig="620">
          <v:shape id="_x0000_i1027" type="#_x0000_t75" style="width:246pt;height:30.75pt;mso-position-horizontal-relative:page;mso-position-vertical-relative:page" o:ole="">
            <v:imagedata r:id="rId12" o:title=""/>
          </v:shape>
          <o:OLEObject Type="Embed" ProgID="Equation.DSMT4" ShapeID="_x0000_i1027" DrawAspect="Content" ObjectID="_1627283051" r:id="rId13"/>
        </w:object>
      </w:r>
      <w:r w:rsidRPr="00324AFF">
        <w:rPr>
          <w:b/>
          <w:color w:val="000080"/>
        </w:rPr>
        <w:t>.</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Tích sau tận cùng là mấy chữ số giống nhau: </w:t>
      </w:r>
    </w:p>
    <w:p w:rsidR="00E90599" w:rsidRPr="00324AFF" w:rsidRDefault="00E90599" w:rsidP="00E90599">
      <w:pPr>
        <w:spacing w:line="360" w:lineRule="auto"/>
        <w:jc w:val="both"/>
        <w:rPr>
          <w:b/>
          <w:color w:val="000080"/>
          <w:u w:val="single"/>
        </w:rPr>
      </w:pPr>
      <w:r w:rsidRPr="00324AFF">
        <w:rPr>
          <w:color w:val="000080"/>
        </w:rPr>
        <w:t xml:space="preserve">                         20 x 21 x 22 x 23 x … x 48 x 49 x 50.</w:t>
      </w:r>
    </w:p>
    <w:p w:rsidR="00E90599" w:rsidRPr="00324AFF" w:rsidRDefault="00E90599" w:rsidP="00E90599">
      <w:pPr>
        <w:spacing w:line="360" w:lineRule="auto"/>
        <w:jc w:val="both"/>
        <w:rPr>
          <w:b/>
          <w:color w:val="000080"/>
          <w:u w:val="single"/>
        </w:rPr>
      </w:pPr>
      <w:r w:rsidRPr="00324AFF">
        <w:rPr>
          <w:b/>
          <w:color w:val="000080"/>
          <w:u w:val="single"/>
        </w:rPr>
        <w:t xml:space="preserve">Bài 3: </w:t>
      </w:r>
      <w:r w:rsidRPr="00324AFF">
        <w:rPr>
          <w:color w:val="000080"/>
        </w:rPr>
        <w:t>Tìm số có hai chữ số. Biết tổng hai chữ số của nó nhỏ hơn số đó 6 lần và thêm 25 đơn vị vào tích của hai chữ số đó sẽ được số viết theo thứ tự ngược lại với số đã cho.</w:t>
      </w:r>
    </w:p>
    <w:p w:rsidR="00E90599" w:rsidRPr="00324AFF" w:rsidRDefault="00E90599" w:rsidP="00E90599">
      <w:pPr>
        <w:spacing w:line="360" w:lineRule="auto"/>
        <w:jc w:val="both"/>
        <w:rPr>
          <w:b/>
          <w:color w:val="000080"/>
          <w:u w:val="single"/>
        </w:rPr>
      </w:pPr>
      <w:r w:rsidRPr="00324AFF">
        <w:rPr>
          <w:b/>
          <w:color w:val="000080"/>
          <w:u w:val="single"/>
        </w:rPr>
        <w:t>Bài 4:</w:t>
      </w:r>
      <w:r w:rsidRPr="00324AFF">
        <w:rPr>
          <w:color w:val="000080"/>
        </w:rPr>
        <w:t xml:space="preserve"> Trong một buổi lao động trồng cây, 15 học sinh nam và nữ đã trồng được tất cả 180 cây. Biết số cây do các bạn nam trồng được bằng số cây do các bạn nữ trồng được và </w:t>
      </w:r>
      <w:r w:rsidRPr="00324AFF">
        <w:rPr>
          <w:color w:val="000080"/>
        </w:rPr>
        <w:lastRenderedPageBreak/>
        <w:t xml:space="preserve">mỗi bạn nam trồng đựơc hơn   mỗi bạn nữ 5 cây. Tính số học sinh nam và số học sinh nữ tham gia trồng cây?     </w:t>
      </w:r>
    </w:p>
    <w:p w:rsidR="00E90599" w:rsidRPr="00324AFF" w:rsidRDefault="00E90599" w:rsidP="00E90599">
      <w:pPr>
        <w:spacing w:line="360" w:lineRule="auto"/>
        <w:jc w:val="both"/>
        <w:rPr>
          <w:i/>
          <w:color w:val="000080"/>
        </w:rPr>
      </w:pPr>
      <w:r w:rsidRPr="00324AFF">
        <w:rPr>
          <w:b/>
          <w:color w:val="000080"/>
          <w:u w:val="single"/>
        </w:rPr>
        <w:t>Bài 5:</w:t>
      </w:r>
      <w:r w:rsidRPr="00324AFF">
        <w:rPr>
          <w:color w:val="000080"/>
        </w:rPr>
        <w:t xml:space="preserve"> Bạn Minh vẽ một hình chữ nhật. Bạn chia hình chữ nhật đó thành bốn hình vuông </w:t>
      </w:r>
      <w:r w:rsidRPr="00324AFF">
        <w:rPr>
          <w:i/>
          <w:color w:val="000080"/>
        </w:rPr>
        <w:t>(như hình vẽ).</w:t>
      </w:r>
    </w:p>
    <w:p w:rsidR="00E90599" w:rsidRPr="00324AFF" w:rsidRDefault="00E90599" w:rsidP="00E90599">
      <w:pPr>
        <w:spacing w:line="360" w:lineRule="auto"/>
        <w:jc w:val="both"/>
        <w:rPr>
          <w:color w:val="000080"/>
        </w:rPr>
      </w:pPr>
      <w:r w:rsidRPr="00324AFF">
        <w:rPr>
          <w:color w:val="000080"/>
        </w:rPr>
        <w:t>Biết tổng chu vi của cả bốn hình vuông đó là: 112 cm.</w:t>
      </w:r>
    </w:p>
    <w:p w:rsidR="00E90599" w:rsidRPr="00324AFF" w:rsidRDefault="00E90599" w:rsidP="00E90599">
      <w:pPr>
        <w:spacing w:line="360" w:lineRule="auto"/>
        <w:jc w:val="both"/>
        <w:rPr>
          <w:color w:val="000080"/>
        </w:rPr>
      </w:pPr>
      <w:r w:rsidRPr="00324AFF">
        <w:rPr>
          <w:color w:val="000080"/>
        </w:rPr>
        <w:t xml:space="preserve">           Tính diện tích hình chữ nhật ban đầu.</w:t>
      </w:r>
    </w:p>
    <w:p w:rsidR="00E90599" w:rsidRPr="00324AFF" w:rsidRDefault="00E90599" w:rsidP="00E90599">
      <w:pPr>
        <w:spacing w:line="360" w:lineRule="auto"/>
        <w:jc w:val="both"/>
        <w:rPr>
          <w:color w:val="000080"/>
        </w:rPr>
      </w:pPr>
      <w:r w:rsidRPr="00324AFF">
        <w:rPr>
          <w:color w:val="000080"/>
        </w:rPr>
        <w:t xml:space="preserve">                                                      </w:t>
      </w:r>
      <w:r>
        <w:rPr>
          <w:noProof/>
          <w:color w:val="000080"/>
          <w:lang w:val="en-US"/>
        </w:rPr>
        <w:drawing>
          <wp:inline distT="0" distB="0" distL="0" distR="0">
            <wp:extent cx="1628775" cy="1219200"/>
            <wp:effectExtent l="19050" t="0" r="9525"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14" cstate="print"/>
                    <a:srcRect/>
                    <a:stretch>
                      <a:fillRect/>
                    </a:stretch>
                  </pic:blipFill>
                  <pic:spPr bwMode="auto">
                    <a:xfrm>
                      <a:off x="0" y="0"/>
                      <a:ext cx="1628775" cy="1219200"/>
                    </a:xfrm>
                    <a:prstGeom prst="rect">
                      <a:avLst/>
                    </a:prstGeom>
                    <a:noFill/>
                    <a:ln w="9525">
                      <a:noFill/>
                      <a:miter lim="800000"/>
                      <a:headEnd/>
                      <a:tailEnd/>
                    </a:ln>
                  </pic:spPr>
                </pic:pic>
              </a:graphicData>
            </a:graphic>
          </wp:inline>
        </w:drawing>
      </w:r>
    </w:p>
    <w:p w:rsidR="00E90599" w:rsidRPr="00324AFF" w:rsidRDefault="00E90599" w:rsidP="00E90599">
      <w:pPr>
        <w:spacing w:line="360" w:lineRule="auto"/>
        <w:jc w:val="both"/>
        <w:rPr>
          <w:b/>
          <w:color w:val="000080"/>
          <w:u w:val="single"/>
        </w:rPr>
      </w:pPr>
    </w:p>
    <w:p w:rsidR="00E90599" w:rsidRPr="00324AFF" w:rsidRDefault="00E90599" w:rsidP="00E90599">
      <w:pPr>
        <w:spacing w:line="360" w:lineRule="auto"/>
        <w:jc w:val="both"/>
        <w:rPr>
          <w:b/>
          <w:color w:val="000080"/>
          <w:u w:val="single"/>
        </w:rPr>
      </w:pPr>
    </w:p>
    <w:p w:rsidR="00E90599" w:rsidRPr="00324AFF" w:rsidRDefault="00E90599" w:rsidP="00E90599">
      <w:pPr>
        <w:spacing w:line="360" w:lineRule="auto"/>
        <w:jc w:val="center"/>
        <w:rPr>
          <w:b/>
          <w:color w:val="000080"/>
          <w:u w:val="single"/>
        </w:rPr>
      </w:pPr>
      <w:r w:rsidRPr="00324AFF">
        <w:rPr>
          <w:b/>
          <w:color w:val="000080"/>
          <w:u w:val="single"/>
        </w:rPr>
        <w:t>ĐỀ 3</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Cho ba chữ số khác nhau và khác 0:</w:t>
      </w:r>
    </w:p>
    <w:p w:rsidR="00E90599" w:rsidRPr="00324AFF" w:rsidRDefault="00E90599" w:rsidP="00E90599">
      <w:pPr>
        <w:spacing w:line="360" w:lineRule="auto"/>
        <w:jc w:val="both"/>
        <w:rPr>
          <w:color w:val="000080"/>
        </w:rPr>
      </w:pPr>
      <w:r w:rsidRPr="00324AFF">
        <w:rPr>
          <w:color w:val="000080"/>
        </w:rPr>
        <w:t xml:space="preserve">     a. Có thể lập được bao nhiêu số có ba chữ số khác nhau từ ba chữ số đó?</w:t>
      </w:r>
    </w:p>
    <w:p w:rsidR="00E90599" w:rsidRPr="00324AFF" w:rsidRDefault="00E90599" w:rsidP="00E90599">
      <w:pPr>
        <w:spacing w:line="360" w:lineRule="auto"/>
        <w:jc w:val="both"/>
        <w:rPr>
          <w:b/>
          <w:color w:val="000080"/>
          <w:u w:val="single"/>
        </w:rPr>
      </w:pPr>
      <w:r w:rsidRPr="00324AFF">
        <w:rPr>
          <w:color w:val="000080"/>
        </w:rPr>
        <w:t xml:space="preserve">     b. Biết tổng của tất cả các số vừa lập được ở trên là 3330. Hiệu của số lớn nhất và số nhỏ nhất trong các số đó là 594. Hãy tìm ba chư số đó.</w:t>
      </w:r>
    </w:p>
    <w:p w:rsidR="00E90599" w:rsidRPr="00324AFF" w:rsidRDefault="00E90599" w:rsidP="00E90599">
      <w:pPr>
        <w:spacing w:line="360" w:lineRule="auto"/>
        <w:jc w:val="both"/>
        <w:rPr>
          <w:b/>
          <w:color w:val="000080"/>
          <w:u w:val="single"/>
        </w:rPr>
      </w:pPr>
      <w:r w:rsidRPr="00324AFF">
        <w:rPr>
          <w:b/>
          <w:color w:val="000080"/>
          <w:u w:val="single"/>
        </w:rPr>
        <w:t>Bài 2:</w:t>
      </w:r>
      <w:r w:rsidRPr="00324AFF">
        <w:rPr>
          <w:color w:val="000080"/>
        </w:rPr>
        <w:t xml:space="preserve"> Tìm tất cả các chữ số a và b để phân số </w:t>
      </w:r>
      <w:r w:rsidRPr="00324AFF">
        <w:rPr>
          <w:color w:val="000080"/>
          <w:position w:val="-24"/>
        </w:rPr>
        <w:object w:dxaOrig="660" w:dyaOrig="660">
          <v:shape id="_x0000_i1028" type="#_x0000_t75" style="width:33pt;height:33pt;mso-position-horizontal-relative:page;mso-position-vertical-relative:page" o:ole="">
            <v:imagedata r:id="rId15" o:title=""/>
          </v:shape>
          <o:OLEObject Type="Embed" ProgID="Equation.DSMT4" ShapeID="_x0000_i1028" DrawAspect="Content" ObjectID="_1627283052" r:id="rId16"/>
        </w:object>
      </w:r>
      <w:r w:rsidRPr="00324AFF">
        <w:rPr>
          <w:color w:val="000080"/>
        </w:rPr>
        <w:t xml:space="preserve"> là số tự nhiên.</w:t>
      </w:r>
    </w:p>
    <w:p w:rsidR="00E90599" w:rsidRPr="00324AFF" w:rsidRDefault="00E90599" w:rsidP="00E90599">
      <w:pPr>
        <w:spacing w:line="360" w:lineRule="auto"/>
        <w:jc w:val="both"/>
        <w:rPr>
          <w:b/>
          <w:color w:val="000080"/>
          <w:u w:val="single"/>
        </w:rPr>
      </w:pPr>
      <w:r w:rsidRPr="00324AFF">
        <w:rPr>
          <w:b/>
          <w:color w:val="000080"/>
          <w:u w:val="single"/>
        </w:rPr>
        <w:t>Bài 3</w:t>
      </w:r>
      <w:r w:rsidRPr="00324AFF">
        <w:rPr>
          <w:color w:val="000080"/>
          <w:u w:val="single"/>
        </w:rPr>
        <w:t>:</w:t>
      </w:r>
      <w:r w:rsidRPr="00324AFF">
        <w:rPr>
          <w:color w:val="000080"/>
        </w:rPr>
        <w:t xml:space="preserve"> Thương của hai số là 30, số dư là 64. Nếu thêm 179 vào số bị chia nhưng vẫn giữ nguyên số chia thì phép chia vừa chia hết và thương là 33. Tìm số chia và số bị chia trong phép chia đó.</w:t>
      </w:r>
    </w:p>
    <w:p w:rsidR="00E90599" w:rsidRPr="00324AFF" w:rsidRDefault="00E90599" w:rsidP="00E90599">
      <w:pPr>
        <w:spacing w:line="360" w:lineRule="auto"/>
        <w:jc w:val="both"/>
        <w:rPr>
          <w:b/>
          <w:color w:val="000080"/>
          <w:u w:val="single"/>
        </w:rPr>
      </w:pPr>
      <w:r w:rsidRPr="00324AFF">
        <w:rPr>
          <w:b/>
          <w:color w:val="000080"/>
          <w:u w:val="single"/>
        </w:rPr>
        <w:t>Bài 4:</w:t>
      </w:r>
      <w:r w:rsidRPr="00324AFF">
        <w:rPr>
          <w:color w:val="000080"/>
        </w:rPr>
        <w:t xml:space="preserve"> Sau một đợt thi đua đầu năm tổng số điểm đạt được của lớp 5B kém lớp 5A là 25 điểm. Nếu gấp đôi số điểm của lớp 5A và gấp ba lần số điểm của lớp 5B thì lớp 5B sẽ hơn lớp 5Alaf 75 điểm. Hỏi trong đợt thi đua đó mỗi lớp đạt được bao nhiêu điểm?</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Một thửa ruộng hình chữ nhật có chiều dài hơn chiều rộng 10m. Nếu chiều rộng tăng thêm </w:t>
      </w:r>
      <w:r w:rsidRPr="00324AFF">
        <w:rPr>
          <w:color w:val="000080"/>
          <w:position w:val="-24"/>
        </w:rPr>
        <w:object w:dxaOrig="240" w:dyaOrig="620">
          <v:shape id="_x0000_i1029" type="#_x0000_t75" style="width:12pt;height:30.75pt;mso-position-horizontal-relative:page;mso-position-vertical-relative:page" o:ole="">
            <v:imagedata r:id="rId17" o:title=""/>
          </v:shape>
          <o:OLEObject Type="Embed" ProgID="Equation.DSMT4" ShapeID="_x0000_i1029" DrawAspect="Content" ObjectID="_1627283053" r:id="rId18"/>
        </w:object>
      </w:r>
      <w:r w:rsidRPr="00324AFF">
        <w:rPr>
          <w:color w:val="000080"/>
        </w:rPr>
        <w:t xml:space="preserve"> chiều rộng nữa và chiều dài tăng thêm </w:t>
      </w:r>
      <w:r w:rsidRPr="00324AFF">
        <w:rPr>
          <w:color w:val="000080"/>
          <w:position w:val="-24"/>
        </w:rPr>
        <w:object w:dxaOrig="220" w:dyaOrig="620">
          <v:shape id="_x0000_i1030" type="#_x0000_t75" style="width:11.25pt;height:30.75pt;mso-position-horizontal-relative:page;mso-position-vertical-relative:page" o:ole="">
            <v:imagedata r:id="rId19" o:title=""/>
          </v:shape>
          <o:OLEObject Type="Embed" ProgID="Equation.DSMT4" ShapeID="_x0000_i1030" DrawAspect="Content" ObjectID="_1627283054" r:id="rId20"/>
        </w:object>
      </w:r>
      <w:r w:rsidRPr="00324AFF">
        <w:rPr>
          <w:color w:val="000080"/>
        </w:rPr>
        <w:t xml:space="preserve"> chiều dài thì thửa ruộng trở thành hình vuông.</w:t>
      </w:r>
    </w:p>
    <w:p w:rsidR="00E90599" w:rsidRPr="00324AFF" w:rsidRDefault="00E90599" w:rsidP="00E90599">
      <w:pPr>
        <w:spacing w:line="360" w:lineRule="auto"/>
        <w:jc w:val="both"/>
        <w:rPr>
          <w:color w:val="000080"/>
        </w:rPr>
      </w:pPr>
      <w:r w:rsidRPr="00324AFF">
        <w:rPr>
          <w:color w:val="000080"/>
        </w:rPr>
        <w:t xml:space="preserve">     a. Tính diện tích thửa ruộng đó.</w:t>
      </w:r>
    </w:p>
    <w:p w:rsidR="00E90599" w:rsidRPr="00324AFF" w:rsidRDefault="00E90599" w:rsidP="00E90599">
      <w:pPr>
        <w:spacing w:line="360" w:lineRule="auto"/>
        <w:jc w:val="both"/>
        <w:rPr>
          <w:color w:val="000080"/>
        </w:rPr>
      </w:pPr>
      <w:r w:rsidRPr="00324AFF">
        <w:rPr>
          <w:color w:val="000080"/>
        </w:rPr>
        <w:lastRenderedPageBreak/>
        <w:t xml:space="preserve">     b. Người ta chia thửa ruộng đó thành những luống đều nhau, mỗi luống rộng 2m chạy song song với chiều rộng thửa ruộng. Hỏi có bao nhiêu luống?</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4</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Cho </w:t>
      </w:r>
      <w:r w:rsidRPr="00324AFF">
        <w:rPr>
          <w:color w:val="000080"/>
          <w:position w:val="-4"/>
        </w:rPr>
        <w:object w:dxaOrig="1059" w:dyaOrig="260">
          <v:shape id="_x0000_i1031" type="#_x0000_t75" style="width:53.25pt;height:12.75pt;mso-position-horizontal-relative:page;mso-position-vertical-relative:page" o:ole="">
            <v:imagedata r:id="rId21" o:title=""/>
          </v:shape>
          <o:OLEObject Type="Embed" ProgID="Equation.DSMT4" ShapeID="_x0000_i1031" DrawAspect="Content" ObjectID="_1627283055" r:id="rId22"/>
        </w:object>
      </w:r>
      <w:r w:rsidRPr="00324AFF">
        <w:rPr>
          <w:color w:val="000080"/>
        </w:rPr>
        <w:t xml:space="preserve">. Tính các tổng sau: a. </w:t>
      </w:r>
      <w:r w:rsidRPr="00324AFF">
        <w:rPr>
          <w:color w:val="000080"/>
          <w:position w:val="-6"/>
        </w:rPr>
        <w:object w:dxaOrig="2737" w:dyaOrig="280">
          <v:shape id="_x0000_i1032" type="#_x0000_t75" style="width:137.25pt;height:14.25pt;mso-position-horizontal-relative:page;mso-position-vertical-relative:page" o:ole="">
            <v:imagedata r:id="rId23" o:title=""/>
          </v:shape>
          <o:OLEObject Type="Embed" ProgID="Equation.DSMT4" ShapeID="_x0000_i1032" DrawAspect="Content" ObjectID="_1627283056" r:id="rId24"/>
        </w:object>
      </w:r>
    </w:p>
    <w:p w:rsidR="00E90599" w:rsidRPr="00324AFF" w:rsidRDefault="00E90599" w:rsidP="00E90599">
      <w:pPr>
        <w:spacing w:line="360" w:lineRule="auto"/>
        <w:jc w:val="both"/>
        <w:rPr>
          <w:b/>
          <w:color w:val="000080"/>
          <w:u w:val="single"/>
        </w:rPr>
      </w:pPr>
      <w:r w:rsidRPr="00324AFF">
        <w:rPr>
          <w:color w:val="000080"/>
        </w:rPr>
        <w:t xml:space="preserve">                                                                     b.  </w:t>
      </w:r>
      <w:r w:rsidRPr="00324AFF">
        <w:rPr>
          <w:color w:val="000080"/>
          <w:position w:val="-6"/>
        </w:rPr>
        <w:object w:dxaOrig="2817" w:dyaOrig="280">
          <v:shape id="_x0000_i1033" type="#_x0000_t75" style="width:141pt;height:14.25pt;mso-position-horizontal-relative:page;mso-position-vertical-relative:page" o:ole="">
            <v:imagedata r:id="rId25" o:title=""/>
          </v:shape>
          <o:OLEObject Type="Embed" ProgID="Equation.DSMT4" ShapeID="_x0000_i1033" DrawAspect="Content" ObjectID="_1627283057" r:id="rId26"/>
        </w:object>
      </w:r>
    </w:p>
    <w:p w:rsidR="00E90599" w:rsidRPr="00324AFF" w:rsidRDefault="00E90599" w:rsidP="00E90599">
      <w:pPr>
        <w:spacing w:line="360" w:lineRule="auto"/>
        <w:jc w:val="both"/>
        <w:rPr>
          <w:b/>
          <w:color w:val="000080"/>
          <w:u w:val="single"/>
        </w:rPr>
      </w:pPr>
      <w:r w:rsidRPr="00324AFF">
        <w:rPr>
          <w:b/>
          <w:color w:val="000080"/>
          <w:u w:val="single"/>
        </w:rPr>
        <w:t>Bài 2:</w:t>
      </w:r>
      <w:r w:rsidRPr="00324AFF">
        <w:rPr>
          <w:color w:val="000080"/>
        </w:rPr>
        <w:t xml:space="preserve"> Một tổ có 8 học sinh. Có bao nhiêu cách phân chia nhóm trực nhật gồm 3 em của tổ?</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a. Rút gọn các phân số sau:  </w:t>
      </w:r>
      <w:r w:rsidRPr="00324AFF">
        <w:rPr>
          <w:color w:val="000080"/>
          <w:position w:val="-24"/>
        </w:rPr>
        <w:object w:dxaOrig="840" w:dyaOrig="620">
          <v:shape id="_x0000_i1034" type="#_x0000_t75" style="width:42pt;height:30.75pt;mso-position-horizontal-relative:page;mso-position-vertical-relative:page" o:ole="">
            <v:imagedata r:id="rId27" o:title=""/>
          </v:shape>
          <o:OLEObject Type="Embed" ProgID="Equation.DSMT4" ShapeID="_x0000_i1034" DrawAspect="Content" ObjectID="_1627283058" r:id="rId28"/>
        </w:object>
      </w:r>
      <w:r w:rsidRPr="00324AFF">
        <w:rPr>
          <w:color w:val="000080"/>
        </w:rPr>
        <w:t xml:space="preserve">      và         </w:t>
      </w:r>
      <w:r w:rsidRPr="00324AFF">
        <w:rPr>
          <w:color w:val="000080"/>
          <w:position w:val="-24"/>
        </w:rPr>
        <w:object w:dxaOrig="1300" w:dyaOrig="620">
          <v:shape id="_x0000_i1035" type="#_x0000_t75" style="width:65.25pt;height:30.75pt;mso-position-horizontal-relative:page;mso-position-vertical-relative:page" o:ole="">
            <v:imagedata r:id="rId29" o:title=""/>
          </v:shape>
          <o:OLEObject Type="Embed" ProgID="Equation.DSMT4" ShapeID="_x0000_i1035" DrawAspect="Content" ObjectID="_1627283059" r:id="rId30"/>
        </w:object>
      </w:r>
      <w:r w:rsidRPr="00324AFF">
        <w:rPr>
          <w:color w:val="000080"/>
        </w:rPr>
        <w:t>.</w:t>
      </w:r>
    </w:p>
    <w:p w:rsidR="00E90599" w:rsidRPr="00324AFF" w:rsidRDefault="00E90599" w:rsidP="00E90599">
      <w:pPr>
        <w:spacing w:line="360" w:lineRule="auto"/>
        <w:jc w:val="both"/>
        <w:rPr>
          <w:b/>
          <w:color w:val="000080"/>
          <w:u w:val="single"/>
        </w:rPr>
      </w:pPr>
      <w:r w:rsidRPr="00324AFF">
        <w:rPr>
          <w:color w:val="000080"/>
        </w:rPr>
        <w:t xml:space="preserve">          b. Tìm 2 phân số: </w:t>
      </w:r>
      <w:r w:rsidRPr="00324AFF">
        <w:rPr>
          <w:color w:val="000080"/>
          <w:position w:val="-24"/>
        </w:rPr>
        <w:object w:dxaOrig="240" w:dyaOrig="620">
          <v:shape id="_x0000_i1036" type="#_x0000_t75" style="width:12pt;height:30.75pt;mso-position-horizontal-relative:page;mso-position-vertical-relative:page" o:ole="">
            <v:imagedata r:id="rId31" o:title=""/>
          </v:shape>
          <o:OLEObject Type="Embed" ProgID="Equation.DSMT4" ShapeID="_x0000_i1036" DrawAspect="Content" ObjectID="_1627283060" r:id="rId32"/>
        </w:object>
      </w:r>
      <w:r w:rsidRPr="00324AFF">
        <w:rPr>
          <w:color w:val="000080"/>
        </w:rPr>
        <w:t xml:space="preserve"> và</w:t>
      </w:r>
      <w:r w:rsidRPr="00324AFF">
        <w:rPr>
          <w:color w:val="000080"/>
          <w:position w:val="-24"/>
        </w:rPr>
        <w:object w:dxaOrig="260" w:dyaOrig="619">
          <v:shape id="_x0000_i1037" type="#_x0000_t75" style="width:12.75pt;height:30.75pt;mso-position-horizontal-relative:page;mso-position-vertical-relative:page" o:ole="">
            <v:imagedata r:id="rId33" o:title=""/>
          </v:shape>
          <o:OLEObject Type="Embed" ProgID="Equation.DSMT4" ShapeID="_x0000_i1037" DrawAspect="Content" ObjectID="_1627283061" r:id="rId34"/>
        </w:object>
      </w:r>
      <w:r w:rsidRPr="00324AFF">
        <w:rPr>
          <w:color w:val="000080"/>
        </w:rPr>
        <w:t xml:space="preserve"> biết rằng </w:t>
      </w:r>
      <w:r w:rsidRPr="00324AFF">
        <w:rPr>
          <w:color w:val="000080"/>
          <w:position w:val="-24"/>
        </w:rPr>
        <w:object w:dxaOrig="1120" w:dyaOrig="620">
          <v:shape id="_x0000_i1038" type="#_x0000_t75" style="width:56.25pt;height:30.75pt;mso-position-horizontal-relative:page;mso-position-vertical-relative:page" o:ole="">
            <v:imagedata r:id="rId35" o:title=""/>
          </v:shape>
          <o:OLEObject Type="Embed" ProgID="Equation.DSMT4" ShapeID="_x0000_i1038" DrawAspect="Content" ObjectID="_1627283062" r:id="rId36"/>
        </w:object>
      </w:r>
      <w:r w:rsidRPr="00324AFF">
        <w:rPr>
          <w:color w:val="000080"/>
        </w:rPr>
        <w:t xml:space="preserve"> và </w:t>
      </w:r>
      <w:r w:rsidRPr="00324AFF">
        <w:rPr>
          <w:color w:val="000080"/>
          <w:position w:val="-24"/>
        </w:rPr>
        <w:object w:dxaOrig="1020" w:dyaOrig="620">
          <v:shape id="_x0000_i1039" type="#_x0000_t75" style="width:51pt;height:30.75pt;mso-position-horizontal-relative:page;mso-position-vertical-relative:page" o:ole="">
            <v:imagedata r:id="rId37" o:title=""/>
          </v:shape>
          <o:OLEObject Type="Embed" ProgID="Equation.DSMT4" ShapeID="_x0000_i1039" DrawAspect="Content" ObjectID="_1627283063" r:id="rId38"/>
        </w:object>
      </w:r>
    </w:p>
    <w:p w:rsidR="00E90599" w:rsidRPr="00324AFF" w:rsidRDefault="00E90599" w:rsidP="00E90599">
      <w:pPr>
        <w:spacing w:line="360" w:lineRule="auto"/>
        <w:jc w:val="both"/>
        <w:rPr>
          <w:color w:val="000080"/>
        </w:rPr>
      </w:pPr>
      <w:r w:rsidRPr="00324AFF">
        <w:rPr>
          <w:b/>
          <w:color w:val="000080"/>
          <w:u w:val="single"/>
        </w:rPr>
        <w:t>Bài 4:</w:t>
      </w:r>
      <w:r w:rsidRPr="00324AFF">
        <w:rPr>
          <w:color w:val="000080"/>
        </w:rPr>
        <w:t xml:space="preserve"> Năm học này, thầy giáo mua cho lớp một số sách toán và tiếng việt. Tổng số sách toán và tiếng việt bằng 4 lần hiệu số sách toán và tiếng việt, nhưng hiệu số đó lại ít hơn số sách tiếng việt là 5 quyển.</w:t>
      </w:r>
    </w:p>
    <w:p w:rsidR="00E90599" w:rsidRPr="00324AFF" w:rsidRDefault="00E90599" w:rsidP="00E90599">
      <w:pPr>
        <w:spacing w:line="360" w:lineRule="auto"/>
        <w:jc w:val="both"/>
        <w:rPr>
          <w:b/>
          <w:color w:val="000080"/>
          <w:u w:val="single"/>
        </w:rPr>
      </w:pPr>
      <w:r w:rsidRPr="00324AFF">
        <w:rPr>
          <w:color w:val="000080"/>
        </w:rPr>
        <w:t>Hỏi thầy giáo mua về bao nhiêu sách toán, bao nhiêu sách tiếng việt?</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Cho hình vuông ABCD. Nếu kéo dài hai cạnh AB và CD về cùng một phía thêm một đoạn bằng </w:t>
      </w:r>
      <w:r w:rsidRPr="00324AFF">
        <w:rPr>
          <w:color w:val="000080"/>
          <w:position w:val="-24"/>
        </w:rPr>
        <w:object w:dxaOrig="220" w:dyaOrig="620">
          <v:shape id="_x0000_i1040" type="#_x0000_t75" style="width:11.25pt;height:30.75pt;mso-position-horizontal-relative:page;mso-position-vertical-relative:page" o:ole="">
            <v:imagedata r:id="rId39" o:title=""/>
          </v:shape>
          <o:OLEObject Type="Embed" ProgID="Equation.DSMT4" ShapeID="_x0000_i1040" DrawAspect="Content" ObjectID="_1627283064" r:id="rId40"/>
        </w:object>
      </w:r>
      <w:r w:rsidRPr="00324AFF">
        <w:rPr>
          <w:color w:val="000080"/>
        </w:rPr>
        <w:t xml:space="preserve"> của nó ta được một hình chữ nhật có diện tích lớn hơn diện tích hình vuông ABCD là </w:t>
      </w:r>
      <w:r w:rsidRPr="00324AFF">
        <w:rPr>
          <w:color w:val="000080"/>
          <w:position w:val="-6"/>
        </w:rPr>
        <w:object w:dxaOrig="680" w:dyaOrig="320">
          <v:shape id="_x0000_i1041" type="#_x0000_t75" style="width:33.75pt;height:15.75pt;mso-position-horizontal-relative:page;mso-position-vertical-relative:page" o:ole="">
            <v:imagedata r:id="rId41" o:title=""/>
          </v:shape>
          <o:OLEObject Type="Embed" ProgID="Equation.DSMT4" ShapeID="_x0000_i1041" DrawAspect="Content" ObjectID="_1627283065" r:id="rId42"/>
        </w:object>
      </w:r>
      <w:r w:rsidRPr="00324AFF">
        <w:rPr>
          <w:color w:val="000080"/>
        </w:rPr>
        <w:t xml:space="preserve">. </w:t>
      </w:r>
    </w:p>
    <w:p w:rsidR="00E90599" w:rsidRPr="00324AFF" w:rsidRDefault="00E90599" w:rsidP="00E90599">
      <w:pPr>
        <w:spacing w:line="360" w:lineRule="auto"/>
        <w:jc w:val="both"/>
        <w:rPr>
          <w:color w:val="000080"/>
        </w:rPr>
      </w:pPr>
      <w:r w:rsidRPr="00324AFF">
        <w:rPr>
          <w:color w:val="000080"/>
        </w:rPr>
        <w:t xml:space="preserve">          a. Tính chu vi hình vuông ABCD.</w:t>
      </w:r>
    </w:p>
    <w:p w:rsidR="00E90599" w:rsidRPr="00324AFF" w:rsidRDefault="00E90599" w:rsidP="00E90599">
      <w:pPr>
        <w:spacing w:line="360" w:lineRule="auto"/>
        <w:jc w:val="both"/>
        <w:rPr>
          <w:color w:val="000080"/>
        </w:rPr>
      </w:pPr>
      <w:r w:rsidRPr="00324AFF">
        <w:rPr>
          <w:color w:val="000080"/>
        </w:rPr>
        <w:t xml:space="preserve">          b. Có một hình chữ nhật có chu vi bằng chu vi hình vuông và có diện tích bằng </w:t>
      </w:r>
      <w:r w:rsidRPr="00324AFF">
        <w:rPr>
          <w:color w:val="000080"/>
          <w:position w:val="-24"/>
        </w:rPr>
        <w:object w:dxaOrig="220" w:dyaOrig="620">
          <v:shape id="_x0000_i1042" type="#_x0000_t75" style="width:11.25pt;height:30.75pt;mso-position-horizontal-relative:page;mso-position-vertical-relative:page" o:ole="">
            <v:imagedata r:id="rId43" o:title=""/>
          </v:shape>
          <o:OLEObject Type="Embed" ProgID="Equation.DSMT4" ShapeID="_x0000_i1042" DrawAspect="Content" ObjectID="_1627283066" r:id="rId44"/>
        </w:object>
      </w:r>
      <w:r w:rsidRPr="00324AFF">
        <w:rPr>
          <w:color w:val="000080"/>
        </w:rPr>
        <w:t xml:space="preserve"> diện tích hình vuông. Tính kích thước của hình chữ nhật đó?</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i/>
          <w:color w:val="000080"/>
        </w:rPr>
      </w:pPr>
      <w:r w:rsidRPr="00324AFF">
        <w:rPr>
          <w:b/>
          <w:color w:val="000080"/>
          <w:u w:val="single"/>
        </w:rPr>
        <w:t>ĐỀ 5</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a. Tìm tất cả các số có ba chữ số khác nhau </w:t>
      </w:r>
      <w:r w:rsidRPr="00324AFF">
        <w:rPr>
          <w:color w:val="000080"/>
          <w:position w:val="-6"/>
        </w:rPr>
        <w:object w:dxaOrig="420" w:dyaOrig="340">
          <v:shape id="_x0000_i1043" type="#_x0000_t75" style="width:21pt;height:17.25pt;mso-position-horizontal-relative:page;mso-position-vertical-relative:page" o:ole="">
            <v:imagedata r:id="rId45" o:title=""/>
          </v:shape>
          <o:OLEObject Type="Embed" ProgID="Equation.DSMT4" ShapeID="_x0000_i1043" DrawAspect="Content" ObjectID="_1627283067" r:id="rId46"/>
        </w:object>
      </w:r>
      <w:r w:rsidRPr="00324AFF">
        <w:rPr>
          <w:color w:val="000080"/>
        </w:rPr>
        <w:t xml:space="preserve"> biết: </w:t>
      </w:r>
      <w:r w:rsidRPr="00324AFF">
        <w:rPr>
          <w:color w:val="000080"/>
          <w:position w:val="-26"/>
        </w:rPr>
        <w:object w:dxaOrig="740" w:dyaOrig="680">
          <v:shape id="_x0000_i1044" type="#_x0000_t75" style="width:36.75pt;height:33.75pt;mso-position-horizontal-relative:page;mso-position-vertical-relative:page" o:ole="">
            <v:imagedata r:id="rId47" o:title=""/>
          </v:shape>
          <o:OLEObject Type="Embed" ProgID="Equation.DSMT4" ShapeID="_x0000_i1044" DrawAspect="Content" ObjectID="_1627283068" r:id="rId48"/>
        </w:object>
      </w:r>
      <w:r w:rsidRPr="00324AFF">
        <w:rPr>
          <w:color w:val="000080"/>
        </w:rPr>
        <w:t>.</w:t>
      </w:r>
    </w:p>
    <w:p w:rsidR="00E90599" w:rsidRPr="00324AFF" w:rsidRDefault="00E90599" w:rsidP="00E90599">
      <w:pPr>
        <w:spacing w:line="360" w:lineRule="auto"/>
        <w:jc w:val="both"/>
        <w:rPr>
          <w:color w:val="000080"/>
        </w:rPr>
      </w:pPr>
      <w:r w:rsidRPr="00324AFF">
        <w:rPr>
          <w:color w:val="000080"/>
        </w:rPr>
        <w:lastRenderedPageBreak/>
        <w:t xml:space="preserve">           b. Không tính cụ thể. Hãy so sánh A và B biết:  </w:t>
      </w:r>
      <w:r w:rsidRPr="00324AFF">
        <w:rPr>
          <w:color w:val="000080"/>
          <w:position w:val="-26"/>
        </w:rPr>
        <w:object w:dxaOrig="1680" w:dyaOrig="640">
          <v:shape id="_x0000_i1045" type="#_x0000_t75" style="width:84pt;height:32.25pt;mso-position-horizontal-relative:page;mso-position-vertical-relative:page" o:ole="">
            <v:imagedata r:id="rId49" o:title=""/>
          </v:shape>
          <o:OLEObject Type="Embed" ProgID="Equation.DSMT4" ShapeID="_x0000_i1045" DrawAspect="Content" ObjectID="_1627283069" r:id="rId50"/>
        </w:object>
      </w:r>
      <w:r w:rsidRPr="00324AFF">
        <w:rPr>
          <w:color w:val="000080"/>
        </w:rPr>
        <w:t>.</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Tính giá trị biểu thức sau:   </w:t>
      </w:r>
      <w:r w:rsidRPr="00324AFF">
        <w:rPr>
          <w:color w:val="000080"/>
          <w:position w:val="-28"/>
        </w:rPr>
        <w:object w:dxaOrig="4060" w:dyaOrig="680">
          <v:shape id="_x0000_i1046" type="#_x0000_t75" style="width:203.25pt;height:33.75pt;mso-position-horizontal-relative:page;mso-position-vertical-relative:page" o:ole="">
            <v:imagedata r:id="rId51" o:title=""/>
          </v:shape>
          <o:OLEObject Type="Embed" ProgID="Equation.DSMT4" ShapeID="_x0000_i1046" DrawAspect="Content" ObjectID="_1627283070" r:id="rId52"/>
        </w:objec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Cho một phép cộng có hai số hạng, có nhớ, khi thực hiện phép cộng một bạn học sinh lại không nhớ mà chỉ cộng riêng từng hàng đơn vị với đơn vị, chục với chục…. Cho kết quả riêng của từng cột từ phải sang trái lần lượt là 06, 147. Hãy tìm hai số hạng của phép cộng đó? Biết số hạng thứ nhất gấp đôi số hạng thứ hai.</w:t>
      </w:r>
    </w:p>
    <w:p w:rsidR="00E90599" w:rsidRPr="00324AFF" w:rsidRDefault="00E90599" w:rsidP="00E90599">
      <w:pPr>
        <w:spacing w:line="360" w:lineRule="auto"/>
        <w:jc w:val="both"/>
        <w:rPr>
          <w:color w:val="000080"/>
        </w:rPr>
      </w:pPr>
      <w:r w:rsidRPr="00324AFF">
        <w:rPr>
          <w:b/>
          <w:color w:val="000080"/>
          <w:u w:val="single"/>
        </w:rPr>
        <w:t>Bài 4:</w:t>
      </w:r>
      <w:r w:rsidRPr="00324AFF">
        <w:rPr>
          <w:b/>
          <w:color w:val="000080"/>
        </w:rPr>
        <w:t xml:space="preserve"> </w:t>
      </w:r>
      <w:r w:rsidRPr="00324AFF">
        <w:rPr>
          <w:color w:val="000080"/>
        </w:rPr>
        <w:t xml:space="preserve">Học sinh lớp 5 và lớp 4 trường tiểu học Thượng Trưng tổ chức lao động trồng cây. Mỗi giờ đội lớp 5 trồng được 60 cây, đội lớp 4 trồng được 50 cây. Sau một thời gian làm như nhau lớp 5 trồng được nhiều hơn lớp 4 là 50 cây, như vậy mỗi lớp đã hoàn thành được </w:t>
      </w:r>
      <w:r w:rsidRPr="00324AFF">
        <w:rPr>
          <w:color w:val="000080"/>
          <w:position w:val="-24"/>
        </w:rPr>
        <w:object w:dxaOrig="240" w:dyaOrig="620">
          <v:shape id="_x0000_i1047" type="#_x0000_t75" style="width:12pt;height:30.75pt;mso-position-horizontal-relative:page;mso-position-vertical-relative:page" o:ole="">
            <v:imagedata r:id="rId53" o:title=""/>
          </v:shape>
          <o:OLEObject Type="Embed" ProgID="Equation.DSMT4" ShapeID="_x0000_i1047" DrawAspect="Content" ObjectID="_1627283071" r:id="rId54"/>
        </w:object>
      </w:r>
      <w:r w:rsidRPr="00324AFF">
        <w:rPr>
          <w:color w:val="000080"/>
        </w:rPr>
        <w:t xml:space="preserve"> số cây mà lớp mình định trồng. Hỏi mỗi lớp dự định trồng bao nhiêu cây?</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Cho một hình chữ nhật có chu vi là 150 cm, chia dọc theo chiều rộng để dược năm hình vuông và một hình chữ nhật nhỏ hơn hình vuông. Tính diện tích hình chữ nhật ban đầu. Biết số đo của các kích thước đều là số tự nhiên.</w:t>
      </w:r>
    </w:p>
    <w:p w:rsidR="00E90599" w:rsidRPr="00324AFF" w:rsidRDefault="00E90599" w:rsidP="00E90599">
      <w:pPr>
        <w:spacing w:line="360" w:lineRule="auto"/>
        <w:jc w:val="both"/>
        <w:rPr>
          <w:color w:val="000080"/>
        </w:rPr>
      </w:pPr>
      <w:r w:rsidRPr="00324AFF">
        <w:rPr>
          <w:color w:val="000080"/>
        </w:rPr>
        <w:t xml:space="preserve">                                   </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6</w:t>
      </w:r>
    </w:p>
    <w:p w:rsidR="00E90599" w:rsidRPr="00324AFF" w:rsidRDefault="00E90599" w:rsidP="00E90599">
      <w:pPr>
        <w:spacing w:line="360" w:lineRule="auto"/>
        <w:jc w:val="both"/>
        <w:rPr>
          <w:b/>
          <w:color w:val="000080"/>
          <w:u w:val="single"/>
        </w:rPr>
      </w:pPr>
      <w:r w:rsidRPr="00324AFF">
        <w:rPr>
          <w:b/>
          <w:color w:val="000080"/>
          <w:u w:val="single"/>
        </w:rPr>
        <w:t>Bài 1:</w:t>
      </w:r>
      <w:r w:rsidRPr="00324AFF">
        <w:rPr>
          <w:color w:val="000080"/>
        </w:rPr>
        <w:t xml:space="preserve"> Tìm các số A, B, C biết:</w:t>
      </w:r>
      <w:r w:rsidRPr="00324AFF">
        <w:rPr>
          <w:color w:val="000080"/>
          <w:position w:val="-42"/>
        </w:rPr>
        <w:object w:dxaOrig="1560" w:dyaOrig="1000">
          <v:shape id="_x0000_i1048" type="#_x0000_t75" style="width:78pt;height:50.25pt;mso-position-horizontal-relative:page;mso-position-vertical-relative:page" o:ole="">
            <v:imagedata r:id="rId55" o:title=""/>
          </v:shape>
          <o:OLEObject Type="Embed" ProgID="Equation.DSMT4" ShapeID="_x0000_i1048" DrawAspect="Content" ObjectID="_1627283072" r:id="rId56"/>
        </w:object>
      </w:r>
      <w:r w:rsidRPr="00324AFF">
        <w:rPr>
          <w:color w:val="000080"/>
        </w:rPr>
        <w:t>.</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Hãy viết số 100 bằng tổng của các số được viết từ:   a. 6 chữ số khác nhau.</w:t>
      </w:r>
    </w:p>
    <w:p w:rsidR="00E90599" w:rsidRPr="00324AFF" w:rsidRDefault="00E90599" w:rsidP="00E90599">
      <w:pPr>
        <w:spacing w:line="360" w:lineRule="auto"/>
        <w:jc w:val="both"/>
        <w:rPr>
          <w:color w:val="000080"/>
        </w:rPr>
      </w:pPr>
      <w:r w:rsidRPr="00324AFF">
        <w:rPr>
          <w:color w:val="000080"/>
        </w:rPr>
        <w:t xml:space="preserve">                                                                                               b. 9 chữ số khác nhau.</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a. Tính:  </w:t>
      </w:r>
      <w:r w:rsidRPr="00324AFF">
        <w:rPr>
          <w:color w:val="000080"/>
          <w:position w:val="-28"/>
        </w:rPr>
        <w:object w:dxaOrig="1560" w:dyaOrig="680">
          <v:shape id="_x0000_i1049" type="#_x0000_t75" style="width:78pt;height:33.75pt;mso-position-horizontal-relative:page;mso-position-vertical-relative:page" o:ole="">
            <v:imagedata r:id="rId57" o:title=""/>
          </v:shape>
          <o:OLEObject Type="Embed" ProgID="Equation.DSMT4" ShapeID="_x0000_i1049" DrawAspect="Content" ObjectID="_1627283073" r:id="rId58"/>
        </w:object>
      </w:r>
      <w:r w:rsidRPr="00324AFF">
        <w:rPr>
          <w:color w:val="000080"/>
        </w:rPr>
        <w:t>.</w:t>
      </w:r>
    </w:p>
    <w:p w:rsidR="00E90599" w:rsidRPr="00324AFF" w:rsidRDefault="00E90599" w:rsidP="00E90599">
      <w:pPr>
        <w:spacing w:line="360" w:lineRule="auto"/>
        <w:jc w:val="both"/>
        <w:rPr>
          <w:b/>
          <w:color w:val="000080"/>
          <w:u w:val="single"/>
        </w:rPr>
      </w:pPr>
      <w:r w:rsidRPr="00324AFF">
        <w:rPr>
          <w:color w:val="000080"/>
        </w:rPr>
        <w:t xml:space="preserve">           b. Tìm y biết: </w:t>
      </w:r>
      <w:r w:rsidRPr="00324AFF">
        <w:rPr>
          <w:color w:val="000080"/>
          <w:position w:val="-28"/>
        </w:rPr>
        <w:object w:dxaOrig="3960" w:dyaOrig="680">
          <v:shape id="_x0000_i1050" type="#_x0000_t75" style="width:198pt;height:33.75pt;mso-position-horizontal-relative:page;mso-position-vertical-relative:page" o:ole="">
            <v:imagedata r:id="rId59" o:title=""/>
          </v:shape>
          <o:OLEObject Type="Embed" ProgID="Equation.DSMT4" ShapeID="_x0000_i1050" DrawAspect="Content" ObjectID="_1627283074" r:id="rId60"/>
        </w:object>
      </w:r>
    </w:p>
    <w:p w:rsidR="00E90599" w:rsidRPr="00324AFF" w:rsidRDefault="00E90599" w:rsidP="00E90599">
      <w:pPr>
        <w:spacing w:line="360" w:lineRule="auto"/>
        <w:jc w:val="both"/>
        <w:rPr>
          <w:color w:val="000080"/>
        </w:rPr>
      </w:pPr>
      <w:r w:rsidRPr="00324AFF">
        <w:rPr>
          <w:b/>
          <w:color w:val="000080"/>
          <w:u w:val="single"/>
        </w:rPr>
        <w:t>Bài 4:</w:t>
      </w:r>
      <w:r w:rsidRPr="00324AFF">
        <w:rPr>
          <w:color w:val="000080"/>
        </w:rPr>
        <w:t xml:space="preserve"> Một hình chữ nhật có chu vi gấp 8 lần chiều rộng, có diện tích là 363</w:t>
      </w:r>
      <w:r w:rsidRPr="00324AFF">
        <w:rPr>
          <w:color w:val="000080"/>
          <w:position w:val="-6"/>
        </w:rPr>
        <w:object w:dxaOrig="440" w:dyaOrig="320">
          <v:shape id="_x0000_i1051" type="#_x0000_t75" style="width:21.75pt;height:15.75pt;mso-position-horizontal-relative:page;mso-position-vertical-relative:page" o:ole="">
            <v:imagedata r:id="rId61" o:title=""/>
          </v:shape>
          <o:OLEObject Type="Embed" ProgID="Equation.DSMT4" ShapeID="_x0000_i1051" DrawAspect="Content" ObjectID="_1627283075" r:id="rId62"/>
        </w:object>
      </w:r>
      <w:r w:rsidRPr="00324AFF">
        <w:rPr>
          <w:color w:val="000080"/>
        </w:rPr>
        <w:t>.</w:t>
      </w:r>
    </w:p>
    <w:p w:rsidR="00E90599" w:rsidRPr="00324AFF" w:rsidRDefault="00E90599" w:rsidP="00E90599">
      <w:pPr>
        <w:spacing w:line="360" w:lineRule="auto"/>
        <w:jc w:val="both"/>
        <w:rPr>
          <w:color w:val="000080"/>
        </w:rPr>
      </w:pPr>
      <w:r w:rsidRPr="00324AFF">
        <w:rPr>
          <w:color w:val="000080"/>
        </w:rPr>
        <w:t xml:space="preserve">           a. Hãy tính chu vi hình chữ nhật đó.</w:t>
      </w:r>
    </w:p>
    <w:p w:rsidR="00E90599" w:rsidRPr="00324AFF" w:rsidRDefault="00E90599" w:rsidP="00E90599">
      <w:pPr>
        <w:spacing w:line="360" w:lineRule="auto"/>
        <w:jc w:val="both"/>
        <w:rPr>
          <w:b/>
          <w:color w:val="000080"/>
          <w:u w:val="single"/>
        </w:rPr>
      </w:pPr>
      <w:r w:rsidRPr="00324AFF">
        <w:rPr>
          <w:color w:val="000080"/>
        </w:rPr>
        <w:lastRenderedPageBreak/>
        <w:t xml:space="preserve">           b. Nếu chiều dài giảm đi </w:t>
      </w:r>
      <w:r w:rsidRPr="00324AFF">
        <w:rPr>
          <w:color w:val="000080"/>
          <w:position w:val="-24"/>
        </w:rPr>
        <w:object w:dxaOrig="220" w:dyaOrig="620">
          <v:shape id="_x0000_i1052" type="#_x0000_t75" style="width:11.25pt;height:30.75pt;mso-position-horizontal-relative:page;mso-position-vertical-relative:page" o:ole="">
            <v:imagedata r:id="rId63" o:title=""/>
          </v:shape>
          <o:OLEObject Type="Embed" ProgID="Equation.DSMT4" ShapeID="_x0000_i1052" DrawAspect="Content" ObjectID="_1627283076" r:id="rId64"/>
        </w:object>
      </w:r>
      <w:r w:rsidRPr="00324AFF">
        <w:rPr>
          <w:color w:val="000080"/>
        </w:rPr>
        <w:t xml:space="preserve"> của nó để diện tích không thay đổi thì chiều rộng phải thay đổi như thế nào?</w:t>
      </w:r>
    </w:p>
    <w:p w:rsidR="00E90599" w:rsidRPr="00324AFF" w:rsidRDefault="00E90599" w:rsidP="00E90599">
      <w:pPr>
        <w:spacing w:line="360" w:lineRule="auto"/>
        <w:jc w:val="both"/>
        <w:rPr>
          <w:color w:val="000080"/>
        </w:rPr>
      </w:pPr>
      <w:r w:rsidRPr="00324AFF">
        <w:rPr>
          <w:b/>
          <w:color w:val="000080"/>
          <w:u w:val="single"/>
        </w:rPr>
        <w:t>Bài 5:</w:t>
      </w:r>
      <w:r w:rsidRPr="00324AFF">
        <w:rPr>
          <w:b/>
          <w:color w:val="000080"/>
        </w:rPr>
        <w:t xml:space="preserve"> </w:t>
      </w:r>
      <w:r w:rsidRPr="00324AFF">
        <w:rPr>
          <w:color w:val="000080"/>
        </w:rPr>
        <w:t xml:space="preserve">Cho hình vuông ABCD có diện tích là </w:t>
      </w:r>
      <w:r w:rsidRPr="00324AFF">
        <w:rPr>
          <w:color w:val="000080"/>
          <w:position w:val="-6"/>
        </w:rPr>
        <w:object w:dxaOrig="640" w:dyaOrig="320">
          <v:shape id="_x0000_i1053" type="#_x0000_t75" style="width:32.25pt;height:15.75pt;mso-position-horizontal-relative:page;mso-position-vertical-relative:page" o:ole="">
            <v:imagedata r:id="rId65" o:title=""/>
          </v:shape>
          <o:OLEObject Type="Embed" ProgID="Equation.DSMT4" ShapeID="_x0000_i1053" DrawAspect="Content" ObjectID="_1627283077" r:id="rId66"/>
        </w:object>
      </w:r>
      <w:r w:rsidRPr="00324AFF">
        <w:rPr>
          <w:color w:val="000080"/>
        </w:rPr>
        <w:t xml:space="preserve"> đường chéo BD của hình vuông đã cho dài bao nhiêu cm?</w:t>
      </w:r>
    </w:p>
    <w:p w:rsidR="00E90599" w:rsidRPr="00324AFF" w:rsidRDefault="00E90599" w:rsidP="00AD2645">
      <w:pPr>
        <w:spacing w:line="360" w:lineRule="auto"/>
        <w:ind w:left="0"/>
        <w:jc w:val="both"/>
        <w:rPr>
          <w:color w:val="000080"/>
        </w:rPr>
      </w:pPr>
    </w:p>
    <w:p w:rsidR="00E90599" w:rsidRPr="00324AFF" w:rsidRDefault="00E90599" w:rsidP="00E90599">
      <w:pPr>
        <w:spacing w:line="360" w:lineRule="auto"/>
        <w:jc w:val="both"/>
        <w:rPr>
          <w:color w:val="000080"/>
        </w:rPr>
      </w:pPr>
      <w:r w:rsidRPr="00324AFF">
        <w:rPr>
          <w:color w:val="000080"/>
        </w:rPr>
        <w:t xml:space="preserve">                                           </w:t>
      </w:r>
    </w:p>
    <w:p w:rsidR="00E90599" w:rsidRPr="00324AFF" w:rsidRDefault="00E90599" w:rsidP="00E90599">
      <w:pPr>
        <w:spacing w:line="360" w:lineRule="auto"/>
        <w:jc w:val="center"/>
        <w:rPr>
          <w:b/>
          <w:color w:val="000080"/>
          <w:u w:val="single"/>
        </w:rPr>
      </w:pPr>
      <w:r w:rsidRPr="00324AFF">
        <w:rPr>
          <w:b/>
          <w:color w:val="000080"/>
          <w:u w:val="single"/>
        </w:rPr>
        <w:t>ĐỀ 7</w:t>
      </w:r>
    </w:p>
    <w:p w:rsidR="00E90599" w:rsidRPr="00324AFF" w:rsidRDefault="00E90599" w:rsidP="00E90599">
      <w:pPr>
        <w:spacing w:line="360" w:lineRule="auto"/>
        <w:jc w:val="both"/>
        <w:rPr>
          <w:b/>
          <w:color w:val="000080"/>
          <w:u w:val="single"/>
        </w:rPr>
      </w:pPr>
      <w:r w:rsidRPr="00324AFF">
        <w:rPr>
          <w:b/>
          <w:color w:val="000080"/>
          <w:u w:val="single"/>
        </w:rPr>
        <w:t>Bài 1:</w:t>
      </w:r>
      <w:r w:rsidRPr="00324AFF">
        <w:rPr>
          <w:color w:val="000080"/>
        </w:rPr>
        <w:t xml:space="preserve">a. Viết các phân số sau đây dưới dạng số thập phân:    </w:t>
      </w:r>
      <w:r w:rsidRPr="00324AFF">
        <w:rPr>
          <w:color w:val="000080"/>
          <w:position w:val="-24"/>
        </w:rPr>
        <w:object w:dxaOrig="1900" w:dyaOrig="620">
          <v:shape id="_x0000_i1054" type="#_x0000_t75" style="width:95.25pt;height:30.75pt;mso-position-horizontal-relative:page;mso-position-vertical-relative:page" o:ole="">
            <v:imagedata r:id="rId67" o:title=""/>
          </v:shape>
          <o:OLEObject Type="Embed" ProgID="Equation.DSMT4" ShapeID="_x0000_i1054" DrawAspect="Content" ObjectID="_1627283078" r:id="rId68"/>
        </w:object>
      </w:r>
      <w:r w:rsidRPr="00324AFF">
        <w:rPr>
          <w:color w:val="000080"/>
        </w:rPr>
        <w:t xml:space="preserve"> </w:t>
      </w:r>
      <w:r w:rsidRPr="00324AFF">
        <w:rPr>
          <w:b/>
          <w:color w:val="000080"/>
          <w:u w:val="single"/>
        </w:rPr>
        <w:t xml:space="preserve"> </w:t>
      </w:r>
    </w:p>
    <w:p w:rsidR="00E90599" w:rsidRPr="00324AFF" w:rsidRDefault="00E90599" w:rsidP="00E90599">
      <w:pPr>
        <w:spacing w:line="360" w:lineRule="auto"/>
        <w:jc w:val="both"/>
        <w:rPr>
          <w:color w:val="000080"/>
        </w:rPr>
      </w:pPr>
      <w:r w:rsidRPr="00324AFF">
        <w:rPr>
          <w:b/>
          <w:color w:val="000080"/>
        </w:rPr>
        <w:t xml:space="preserve">          </w:t>
      </w:r>
      <w:r w:rsidRPr="00324AFF">
        <w:rPr>
          <w:color w:val="000080"/>
        </w:rPr>
        <w:t>b. Tính tổng của số thập phân nhỏ nhất và số thập phân lớn nhất viết bằng các chữ số 1, 3, 5, 7, 9.</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Tìm một số lẻ có bốn chữ số khác nhau trong đó số tạo bởi chữ số hàng chục và hàng đơn vị gấp 5 lần số tạo bởi chữ số hàng nghìn và hàng trăm.</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Cho  </w:t>
      </w:r>
      <w:r w:rsidRPr="00324AFF">
        <w:rPr>
          <w:color w:val="000080"/>
          <w:position w:val="-6"/>
        </w:rPr>
        <w:object w:dxaOrig="1858" w:dyaOrig="280">
          <v:shape id="_x0000_i1055" type="#_x0000_t75" style="width:93pt;height:14.25pt;mso-position-horizontal-relative:page;mso-position-vertical-relative:page" o:ole="">
            <v:imagedata r:id="rId69" o:title=""/>
          </v:shape>
          <o:OLEObject Type="Embed" ProgID="Equation.DSMT4" ShapeID="_x0000_i1055" DrawAspect="Content" ObjectID="_1627283079" r:id="rId70"/>
        </w:object>
      </w:r>
      <w:r w:rsidRPr="00324AFF">
        <w:rPr>
          <w:color w:val="000080"/>
        </w:rPr>
        <w:t>. Tìm số hạng thứ 100 của tổng A.</w:t>
      </w:r>
    </w:p>
    <w:p w:rsidR="00E90599" w:rsidRPr="00324AFF" w:rsidRDefault="00E90599" w:rsidP="00E90599">
      <w:pPr>
        <w:spacing w:line="360" w:lineRule="auto"/>
        <w:jc w:val="both"/>
        <w:rPr>
          <w:color w:val="000080"/>
        </w:rPr>
      </w:pPr>
      <w:r w:rsidRPr="00324AFF">
        <w:rPr>
          <w:b/>
          <w:color w:val="000080"/>
          <w:u w:val="single"/>
        </w:rPr>
        <w:t>Bài 4:</w:t>
      </w:r>
      <w:r w:rsidRPr="00324AFF">
        <w:rPr>
          <w:color w:val="000080"/>
        </w:rPr>
        <w:t xml:space="preserve"> Để xây dựng tủ sách Kim Đồng, lớp 5A đã bán 12kg giấy loại được tất cả 12000 đồng. Mỗi kg giấy báo giá: 2000 đồng, 2kg giấy vở giá: 1000 đồng, 4kg giấy vụn giá: 1000 đồng. Hỏi lớp 5A đã bán mấy kg giấy mỗi loại?</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Một thửa ruộng hình thang có đáy lớn hơn đáy bé 8m, có chiều cao là 32m. Nay người ta đắp một con đường chạy qua thửa ruộng </w:t>
      </w:r>
      <w:r w:rsidRPr="00324AFF">
        <w:rPr>
          <w:i/>
          <w:color w:val="000080"/>
        </w:rPr>
        <w:t xml:space="preserve">(hình vẽ), </w:t>
      </w:r>
      <w:r w:rsidRPr="00324AFF">
        <w:rPr>
          <w:color w:val="000080"/>
        </w:rPr>
        <w:t xml:space="preserve">phần còn lại là một hình thang vuông có diện tích kém diện tích ban đầu là </w:t>
      </w:r>
      <w:r w:rsidRPr="00324AFF">
        <w:rPr>
          <w:color w:val="000080"/>
          <w:position w:val="-6"/>
        </w:rPr>
        <w:object w:dxaOrig="560" w:dyaOrig="320">
          <v:shape id="_x0000_i1056" type="#_x0000_t75" style="width:27.75pt;height:15.75pt;mso-position-horizontal-relative:page;mso-position-vertical-relative:page" o:ole="">
            <v:imagedata r:id="rId71" o:title=""/>
          </v:shape>
          <o:OLEObject Type="Embed" ProgID="Equation.DSMT4" ShapeID="_x0000_i1056" DrawAspect="Content" ObjectID="_1627283080" r:id="rId72"/>
        </w:object>
      </w:r>
      <w:r w:rsidRPr="00324AFF">
        <w:rPr>
          <w:color w:val="000080"/>
        </w:rPr>
        <w:t>. Để phần còn lại trở thành một thửa ruộng hình chữ nhật mà diện tích bằng diện tích ban đầu thì ta phải thay đổi hai đáy của hình thang như thế nào?</w:t>
      </w:r>
    </w:p>
    <w:p w:rsidR="00E90599" w:rsidRPr="00324AFF" w:rsidRDefault="00E90599" w:rsidP="00E90599">
      <w:pPr>
        <w:spacing w:line="360" w:lineRule="auto"/>
        <w:jc w:val="both"/>
        <w:rPr>
          <w:color w:val="000080"/>
        </w:rPr>
      </w:pPr>
      <w:r w:rsidRPr="00324AFF">
        <w:rPr>
          <w:color w:val="000080"/>
        </w:rPr>
        <w:t xml:space="preserve">                                       </w:t>
      </w:r>
      <w:r>
        <w:rPr>
          <w:noProof/>
          <w:color w:val="000080"/>
          <w:lang w:val="en-US"/>
        </w:rPr>
        <w:drawing>
          <wp:inline distT="0" distB="0" distL="0" distR="0">
            <wp:extent cx="1914525" cy="971550"/>
            <wp:effectExtent l="19050" t="0" r="9525"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73" cstate="print"/>
                    <a:srcRect/>
                    <a:stretch>
                      <a:fillRect/>
                    </a:stretch>
                  </pic:blipFill>
                  <pic:spPr bwMode="auto">
                    <a:xfrm>
                      <a:off x="0" y="0"/>
                      <a:ext cx="1914525" cy="971550"/>
                    </a:xfrm>
                    <a:prstGeom prst="rect">
                      <a:avLst/>
                    </a:prstGeom>
                    <a:noFill/>
                    <a:ln w="9525">
                      <a:noFill/>
                      <a:miter lim="800000"/>
                      <a:headEnd/>
                      <a:tailEnd/>
                    </a:ln>
                  </pic:spPr>
                </pic:pic>
              </a:graphicData>
            </a:graphic>
          </wp:inline>
        </w:drawing>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Default="00E90599" w:rsidP="00E90599">
      <w:pPr>
        <w:spacing w:line="360" w:lineRule="auto"/>
        <w:jc w:val="both"/>
        <w:rPr>
          <w:color w:val="000080"/>
        </w:rPr>
      </w:pPr>
    </w:p>
    <w:p w:rsidR="00E90599"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lastRenderedPageBreak/>
        <w:t>ĐỀ 8</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Có 10 bao gạo mà số gạo trong các bao theo thứ tự là: 1kg; 3kg; 6kg; 10kg; 15kg…</w:t>
      </w:r>
    </w:p>
    <w:p w:rsidR="00E90599" w:rsidRPr="00324AFF" w:rsidRDefault="00E90599" w:rsidP="00E90599">
      <w:pPr>
        <w:spacing w:line="360" w:lineRule="auto"/>
        <w:jc w:val="both"/>
        <w:rPr>
          <w:color w:val="000080"/>
        </w:rPr>
      </w:pPr>
      <w:r w:rsidRPr="00324AFF">
        <w:rPr>
          <w:color w:val="000080"/>
        </w:rPr>
        <w:t xml:space="preserve">           a. Em hãy ghi tiếp khối lượng của các bao gạo còn lại.</w:t>
      </w:r>
    </w:p>
    <w:p w:rsidR="00E90599" w:rsidRPr="00324AFF" w:rsidRDefault="00E90599" w:rsidP="00E90599">
      <w:pPr>
        <w:spacing w:line="360" w:lineRule="auto"/>
        <w:jc w:val="both"/>
        <w:rPr>
          <w:color w:val="000080"/>
        </w:rPr>
      </w:pPr>
      <w:r w:rsidRPr="00324AFF">
        <w:rPr>
          <w:color w:val="000080"/>
        </w:rPr>
        <w:t xml:space="preserve">           b. Muốn lấy một tạ gạo bằng các bao nguyên thì có thể chọn những bao nào?  </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a. Tìm số lớn nhất có ba chữ số mà khi chia cho 135 thì dư 15.</w:t>
      </w:r>
    </w:p>
    <w:p w:rsidR="00E90599" w:rsidRPr="00324AFF" w:rsidRDefault="00E90599" w:rsidP="00E90599">
      <w:pPr>
        <w:spacing w:line="360" w:lineRule="auto"/>
        <w:jc w:val="both"/>
        <w:rPr>
          <w:color w:val="000080"/>
        </w:rPr>
      </w:pPr>
      <w:r w:rsidRPr="00324AFF">
        <w:rPr>
          <w:color w:val="000080"/>
        </w:rPr>
        <w:t xml:space="preserve">           b. Tìm x để  </w:t>
      </w:r>
      <w:r w:rsidRPr="00324AFF">
        <w:rPr>
          <w:color w:val="000080"/>
          <w:position w:val="-6"/>
        </w:rPr>
        <w:object w:dxaOrig="879" w:dyaOrig="340">
          <v:shape id="_x0000_i1057" type="#_x0000_t75" style="width:44.25pt;height:17.25pt;mso-position-horizontal-relative:page;mso-position-vertical-relative:page" o:ole="">
            <v:imagedata r:id="rId74" o:title=""/>
          </v:shape>
          <o:OLEObject Type="Embed" ProgID="Equation.DSMT4" ShapeID="_x0000_i1057" DrawAspect="Content" ObjectID="_1627283081" r:id="rId75"/>
        </w:object>
      </w:r>
      <w:r w:rsidRPr="00324AFF">
        <w:rPr>
          <w:color w:val="000080"/>
        </w:rPr>
        <w:t xml:space="preserve"> chia hết cho 3.</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Cách đây 8 năm tỉ số giữa tuổi con và tuổi mẹ là </w:t>
      </w:r>
      <w:r w:rsidRPr="00324AFF">
        <w:rPr>
          <w:color w:val="000080"/>
          <w:position w:val="-24"/>
        </w:rPr>
        <w:object w:dxaOrig="240" w:dyaOrig="620">
          <v:shape id="_x0000_i1058" type="#_x0000_t75" style="width:12pt;height:30.75pt;mso-position-horizontal-relative:page;mso-position-vertical-relative:page" o:ole="">
            <v:imagedata r:id="rId76" o:title=""/>
          </v:shape>
          <o:OLEObject Type="Embed" ProgID="Equation.DSMT4" ShapeID="_x0000_i1058" DrawAspect="Content" ObjectID="_1627283082" r:id="rId77"/>
        </w:object>
      </w:r>
      <w:r w:rsidRPr="00324AFF">
        <w:rPr>
          <w:color w:val="000080"/>
        </w:rPr>
        <w:t xml:space="preserve">.Hiện nay tỉ số đó là </w:t>
      </w:r>
      <w:r w:rsidRPr="00324AFF">
        <w:rPr>
          <w:color w:val="000080"/>
          <w:position w:val="-24"/>
        </w:rPr>
        <w:object w:dxaOrig="240" w:dyaOrig="620">
          <v:shape id="_x0000_i1059" type="#_x0000_t75" style="width:12pt;height:30.75pt;mso-position-horizontal-relative:page;mso-position-vertical-relative:page" o:ole="">
            <v:imagedata r:id="rId78" o:title=""/>
          </v:shape>
          <o:OLEObject Type="Embed" ProgID="Equation.DSMT4" ShapeID="_x0000_i1059" DrawAspect="Content" ObjectID="_1627283083" r:id="rId79"/>
        </w:object>
      </w:r>
      <w:r w:rsidRPr="00324AFF">
        <w:rPr>
          <w:color w:val="000080"/>
        </w:rPr>
        <w:t>.Tìm tuổi mẹ bây giờ.</w:t>
      </w:r>
    </w:p>
    <w:p w:rsidR="00E90599" w:rsidRPr="00324AFF" w:rsidRDefault="00E90599" w:rsidP="00E90599">
      <w:pPr>
        <w:spacing w:line="360" w:lineRule="auto"/>
        <w:jc w:val="both"/>
        <w:rPr>
          <w:color w:val="000080"/>
        </w:rPr>
      </w:pPr>
      <w:r w:rsidRPr="00324AFF">
        <w:rPr>
          <w:b/>
          <w:color w:val="000080"/>
          <w:u w:val="single"/>
        </w:rPr>
        <w:t>Bài 4:</w:t>
      </w:r>
      <w:r w:rsidRPr="00324AFF">
        <w:rPr>
          <w:color w:val="000080"/>
        </w:rPr>
        <w:t xml:space="preserve"> Một hình chữ nhật nếu chiều dài bỏ bớt đi 25% của nó và chiều rộng tăng 25% của nó thì diện tích giảm đi </w:t>
      </w:r>
      <w:r w:rsidRPr="00324AFF">
        <w:rPr>
          <w:color w:val="000080"/>
          <w:position w:val="-6"/>
        </w:rPr>
        <w:object w:dxaOrig="680" w:dyaOrig="320">
          <v:shape id="_x0000_i1060" type="#_x0000_t75" style="width:33.75pt;height:15.75pt;mso-position-horizontal-relative:page;mso-position-vertical-relative:page" o:ole="">
            <v:imagedata r:id="rId80" o:title=""/>
          </v:shape>
          <o:OLEObject Type="Embed" ProgID="Equation.DSMT4" ShapeID="_x0000_i1060" DrawAspect="Content" ObjectID="_1627283084" r:id="rId81"/>
        </w:object>
      </w:r>
      <w:r w:rsidRPr="00324AFF">
        <w:rPr>
          <w:color w:val="000080"/>
        </w:rPr>
        <w:t>. Tính diện tích hình chữ nhật ban đầu.</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Anh Hiếu đem đi chợ bán 6 tải gạo: 50kg; 46kg; 52kg; 58kg; 60kg và 36kg. Sau khi bán cho hai người thì vừa hết số gạo của 5 tải. Biết số gạo người thứ nhất mua bằng </w:t>
      </w:r>
      <w:r w:rsidRPr="00324AFF">
        <w:rPr>
          <w:color w:val="000080"/>
          <w:position w:val="-24"/>
        </w:rPr>
        <w:object w:dxaOrig="240" w:dyaOrig="620">
          <v:shape id="_x0000_i1061" type="#_x0000_t75" style="width:12pt;height:30.75pt;mso-position-horizontal-relative:page;mso-position-vertical-relative:page" o:ole="">
            <v:imagedata r:id="rId82" o:title=""/>
          </v:shape>
          <o:OLEObject Type="Embed" ProgID="Equation.DSMT4" ShapeID="_x0000_i1061" DrawAspect="Content" ObjectID="_1627283085" r:id="rId83"/>
        </w:object>
      </w:r>
      <w:r w:rsidRPr="00324AFF">
        <w:rPr>
          <w:color w:val="000080"/>
        </w:rPr>
        <w:t xml:space="preserve"> số gạo người thứ hai mua. Hỏi anh Tuấn còn tải gạo nào chưa bán và mỗi người mua bao nhiêu kg gạo? </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b/>
          <w:color w:val="000080"/>
          <w:u w:val="single"/>
        </w:rPr>
      </w:pPr>
      <w:r w:rsidRPr="00324AFF">
        <w:rPr>
          <w:color w:val="000080"/>
        </w:rPr>
        <w:t xml:space="preserve">                                            </w:t>
      </w:r>
      <w:r w:rsidRPr="00324AFF">
        <w:rPr>
          <w:b/>
          <w:color w:val="000080"/>
          <w:u w:val="single"/>
        </w:rPr>
        <w:t>ĐỀ 9</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Cho </w:t>
      </w:r>
      <w:r w:rsidRPr="00324AFF">
        <w:rPr>
          <w:color w:val="000080"/>
          <w:position w:val="-6"/>
        </w:rPr>
        <w:object w:dxaOrig="380" w:dyaOrig="220">
          <v:shape id="_x0000_i1062" type="#_x0000_t75" style="width:18.75pt;height:11.25pt;mso-position-horizontal-relative:page;mso-position-vertical-relative:page" o:ole="">
            <v:imagedata r:id="rId84" o:title=""/>
          </v:shape>
          <o:OLEObject Type="Embed" ProgID="Equation.DSMT4" ShapeID="_x0000_i1062" DrawAspect="Content" ObjectID="_1627283086" r:id="rId85"/>
        </w:object>
      </w:r>
      <w:r w:rsidRPr="00324AFF">
        <w:rPr>
          <w:color w:val="000080"/>
        </w:rPr>
        <w:t xml:space="preserve">18 và </w:t>
      </w:r>
      <w:r w:rsidRPr="00324AFF">
        <w:rPr>
          <w:color w:val="000080"/>
          <w:position w:val="-6"/>
        </w:rPr>
        <w:object w:dxaOrig="380" w:dyaOrig="280">
          <v:shape id="_x0000_i1063" type="#_x0000_t75" style="width:18.75pt;height:14.25pt;mso-position-horizontal-relative:page;mso-position-vertical-relative:page" o:ole="">
            <v:imagedata r:id="rId86" o:title=""/>
          </v:shape>
          <o:OLEObject Type="Embed" ProgID="Equation.DSMT4" ShapeID="_x0000_i1063" DrawAspect="Content" ObjectID="_1627283087" r:id="rId87"/>
        </w:object>
      </w:r>
      <w:r w:rsidRPr="00324AFF">
        <w:rPr>
          <w:color w:val="000080"/>
        </w:rPr>
        <w:t>17.</w:t>
      </w:r>
    </w:p>
    <w:p w:rsidR="00E90599" w:rsidRPr="00324AFF" w:rsidRDefault="00E90599" w:rsidP="00E90599">
      <w:pPr>
        <w:spacing w:line="360" w:lineRule="auto"/>
        <w:jc w:val="both"/>
        <w:rPr>
          <w:color w:val="000080"/>
        </w:rPr>
      </w:pPr>
      <w:r w:rsidRPr="00324AFF">
        <w:rPr>
          <w:color w:val="000080"/>
        </w:rPr>
        <w:t xml:space="preserve">           a. Nếu a và b là các số tự nhiên thì viết </w:t>
      </w:r>
      <w:r w:rsidRPr="00324AFF">
        <w:rPr>
          <w:color w:val="000080"/>
          <w:position w:val="-6"/>
        </w:rPr>
        <w:object w:dxaOrig="559" w:dyaOrig="280">
          <v:shape id="_x0000_i1064" type="#_x0000_t75" style="width:27.75pt;height:14.25pt;mso-position-horizontal-relative:page;mso-position-vertical-relative:page" o:ole="">
            <v:imagedata r:id="rId88" o:title=""/>
          </v:shape>
          <o:OLEObject Type="Embed" ProgID="Equation.DSMT4" ShapeID="_x0000_i1064" DrawAspect="Content" ObjectID="_1627283088" r:id="rId89"/>
        </w:object>
      </w:r>
      <w:r w:rsidRPr="00324AFF">
        <w:rPr>
          <w:color w:val="000080"/>
        </w:rPr>
        <w:t xml:space="preserve"> đúng hay sai? Vì sao?</w:t>
      </w:r>
    </w:p>
    <w:p w:rsidR="00E90599" w:rsidRPr="00324AFF" w:rsidRDefault="00E90599" w:rsidP="00E90599">
      <w:pPr>
        <w:spacing w:line="360" w:lineRule="auto"/>
        <w:jc w:val="both"/>
        <w:rPr>
          <w:color w:val="000080"/>
        </w:rPr>
      </w:pPr>
      <w:r w:rsidRPr="00324AFF">
        <w:rPr>
          <w:color w:val="000080"/>
        </w:rPr>
        <w:t xml:space="preserve">           b. Nếu a và b là các số thập phân thì viết b</w:t>
      </w:r>
      <w:r w:rsidRPr="00324AFF">
        <w:rPr>
          <w:color w:val="000080"/>
          <w:position w:val="-6"/>
        </w:rPr>
        <w:object w:dxaOrig="380" w:dyaOrig="220">
          <v:shape id="_x0000_i1065" type="#_x0000_t75" style="width:18.75pt;height:11.25pt;mso-position-horizontal-relative:page;mso-position-vertical-relative:page" o:ole="">
            <v:imagedata r:id="rId90" o:title=""/>
          </v:shape>
          <o:OLEObject Type="Embed" ProgID="Equation.DSMT4" ShapeID="_x0000_i1065" DrawAspect="Content" ObjectID="_1627283089" r:id="rId91"/>
        </w:object>
      </w:r>
      <w:r w:rsidRPr="00324AFF">
        <w:rPr>
          <w:color w:val="000080"/>
        </w:rPr>
        <w:t xml:space="preserve"> đúng hay sai? Vì sao? </w:t>
      </w:r>
    </w:p>
    <w:p w:rsidR="00E90599" w:rsidRPr="00324AFF" w:rsidRDefault="00E90599" w:rsidP="00E90599">
      <w:pPr>
        <w:spacing w:line="360" w:lineRule="auto"/>
        <w:jc w:val="both"/>
        <w:rPr>
          <w:color w:val="000080"/>
        </w:rPr>
      </w:pPr>
      <w:r w:rsidRPr="00324AFF">
        <w:rPr>
          <w:b/>
          <w:color w:val="000080"/>
          <w:u w:val="single"/>
        </w:rPr>
        <w:t>Bài 2:</w:t>
      </w:r>
      <w:r w:rsidRPr="00324AFF">
        <w:rPr>
          <w:color w:val="000080"/>
        </w:rPr>
        <w:t xml:space="preserve"> a. Tìm sáu số thập phân tối giản nằm giữa hai phân số </w:t>
      </w:r>
      <w:r w:rsidRPr="00324AFF">
        <w:rPr>
          <w:color w:val="000080"/>
          <w:position w:val="-24"/>
        </w:rPr>
        <w:object w:dxaOrig="220" w:dyaOrig="620">
          <v:shape id="_x0000_i1066" type="#_x0000_t75" style="width:11.25pt;height:30.75pt;mso-position-horizontal-relative:page;mso-position-vertical-relative:page" o:ole="">
            <v:imagedata r:id="rId92" o:title=""/>
          </v:shape>
          <o:OLEObject Type="Embed" ProgID="Equation.DSMT4" ShapeID="_x0000_i1066" DrawAspect="Content" ObjectID="_1627283090" r:id="rId93"/>
        </w:object>
      </w:r>
      <w:r w:rsidRPr="00324AFF">
        <w:rPr>
          <w:color w:val="000080"/>
        </w:rPr>
        <w:t xml:space="preserve"> và </w:t>
      </w:r>
      <w:r w:rsidRPr="00324AFF">
        <w:rPr>
          <w:color w:val="000080"/>
          <w:position w:val="-24"/>
        </w:rPr>
        <w:object w:dxaOrig="220" w:dyaOrig="620">
          <v:shape id="_x0000_i1067" type="#_x0000_t75" style="width:11.25pt;height:30.75pt;mso-position-horizontal-relative:page;mso-position-vertical-relative:page" o:ole="">
            <v:imagedata r:id="rId94" o:title=""/>
          </v:shape>
          <o:OLEObject Type="Embed" ProgID="Equation.DSMT4" ShapeID="_x0000_i1067" DrawAspect="Content" ObjectID="_1627283091" r:id="rId95"/>
        </w:object>
      </w:r>
      <w:r w:rsidRPr="00324AFF">
        <w:rPr>
          <w:color w:val="000080"/>
        </w:rPr>
        <w:t>.</w:t>
      </w:r>
    </w:p>
    <w:p w:rsidR="00E90599" w:rsidRPr="00324AFF" w:rsidRDefault="00E90599" w:rsidP="00E90599">
      <w:pPr>
        <w:spacing w:line="360" w:lineRule="auto"/>
        <w:jc w:val="both"/>
        <w:rPr>
          <w:color w:val="000080"/>
        </w:rPr>
      </w:pPr>
      <w:r w:rsidRPr="00324AFF">
        <w:rPr>
          <w:color w:val="000080"/>
        </w:rPr>
        <w:t xml:space="preserve">            b. Tìm số </w:t>
      </w:r>
      <w:r w:rsidRPr="00324AFF">
        <w:rPr>
          <w:color w:val="000080"/>
          <w:position w:val="-6"/>
        </w:rPr>
        <w:object w:dxaOrig="420" w:dyaOrig="340">
          <v:shape id="_x0000_i1068" type="#_x0000_t75" style="width:21pt;height:17.25pt;mso-position-horizontal-relative:page;mso-position-vertical-relative:page" o:ole="">
            <v:imagedata r:id="rId96" o:title=""/>
          </v:shape>
          <o:OLEObject Type="Embed" ProgID="Equation.DSMT4" ShapeID="_x0000_i1068" DrawAspect="Content" ObjectID="_1627283092" r:id="rId97"/>
        </w:object>
      </w:r>
      <w:r w:rsidRPr="00324AFF">
        <w:rPr>
          <w:color w:val="000080"/>
        </w:rPr>
        <w:t xml:space="preserve"> biết </w:t>
      </w:r>
      <w:r w:rsidRPr="00324AFF">
        <w:rPr>
          <w:color w:val="000080"/>
          <w:position w:val="-10"/>
        </w:rPr>
        <w:object w:dxaOrig="1780" w:dyaOrig="380">
          <v:shape id="_x0000_i1069" type="#_x0000_t75" style="width:89.25pt;height:18.75pt;mso-position-horizontal-relative:page;mso-position-vertical-relative:page" o:ole="">
            <v:imagedata r:id="rId98" o:title=""/>
          </v:shape>
          <o:OLEObject Type="Embed" ProgID="Equation.DSMT4" ShapeID="_x0000_i1069" DrawAspect="Content" ObjectID="_1627283093" r:id="rId99"/>
        </w:object>
      </w:r>
      <w:r w:rsidRPr="00324AFF">
        <w:rPr>
          <w:color w:val="000080"/>
          <w:position w:val="-10"/>
        </w:rPr>
        <w:object w:dxaOrig="780" w:dyaOrig="320">
          <v:shape id="_x0000_i1070" type="#_x0000_t75" style="width:39pt;height:15.75pt;mso-position-horizontal-relative:page;mso-position-vertical-relative:page" o:ole="">
            <v:imagedata r:id="rId100" o:title=""/>
          </v:shape>
          <o:OLEObject Type="Embed" ProgID="Equation.DSMT4" ShapeID="_x0000_i1070" DrawAspect="Content" ObjectID="_1627283094" r:id="rId101"/>
        </w:object>
      </w:r>
      <w:r w:rsidRPr="00324AFF">
        <w:rPr>
          <w:color w:val="000080"/>
        </w:rPr>
        <w:t xml:space="preserve">.  </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Cho một phân số có giá trị bằng phân số </w:t>
      </w:r>
      <w:r w:rsidRPr="00324AFF">
        <w:rPr>
          <w:color w:val="000080"/>
          <w:position w:val="-24"/>
        </w:rPr>
        <w:object w:dxaOrig="460" w:dyaOrig="620">
          <v:shape id="_x0000_i1071" type="#_x0000_t75" style="width:23.25pt;height:30.75pt;mso-position-horizontal-relative:page;mso-position-vertical-relative:page" o:ole="">
            <v:imagedata r:id="rId102" o:title=""/>
          </v:shape>
          <o:OLEObject Type="Embed" ProgID="Equation.DSMT4" ShapeID="_x0000_i1071" DrawAspect="Content" ObjectID="_1627283095" r:id="rId103"/>
        </w:object>
      </w:r>
      <w:r w:rsidRPr="00324AFF">
        <w:rPr>
          <w:color w:val="000080"/>
        </w:rPr>
        <w:t xml:space="preserve"> có tổng của tử số và mẫu số là 30, tìm phân số đó?</w:t>
      </w:r>
    </w:p>
    <w:p w:rsidR="00E90599" w:rsidRPr="00324AFF" w:rsidRDefault="00E90599" w:rsidP="00E90599">
      <w:pPr>
        <w:spacing w:line="360" w:lineRule="auto"/>
        <w:jc w:val="both"/>
        <w:rPr>
          <w:color w:val="000080"/>
        </w:rPr>
      </w:pPr>
      <w:r w:rsidRPr="00324AFF">
        <w:rPr>
          <w:b/>
          <w:color w:val="000080"/>
          <w:u w:val="single"/>
        </w:rPr>
        <w:lastRenderedPageBreak/>
        <w:t>Bài 4:</w:t>
      </w:r>
      <w:r w:rsidRPr="00324AFF">
        <w:rPr>
          <w:color w:val="000080"/>
        </w:rPr>
        <w:t xml:space="preserve"> Bác Vũ đem dưa chuột ra chợ bán. Khi bác Vũ đếm theo chục thì thiếu hai quả mới chẵn chục, khi bác đếm theo tá thì còn dư tám quả. Hỏi bác Vũ đem bao nhiêu quả dưa đi bán. Biết số dưa đem bán nhiều hơn 300 quả và ít hơn 400 quả.</w:t>
      </w:r>
    </w:p>
    <w:p w:rsidR="00E90599" w:rsidRPr="00324AFF" w:rsidRDefault="00E90599" w:rsidP="00E90599">
      <w:pPr>
        <w:spacing w:line="360" w:lineRule="auto"/>
        <w:jc w:val="both"/>
        <w:rPr>
          <w:color w:val="000080"/>
        </w:rPr>
      </w:pPr>
      <w:r w:rsidRPr="00324AFF">
        <w:rPr>
          <w:b/>
          <w:color w:val="000080"/>
          <w:u w:val="single"/>
        </w:rPr>
        <w:t>Bài 5:</w:t>
      </w:r>
      <w:r w:rsidRPr="00324AFF">
        <w:rPr>
          <w:b/>
          <w:color w:val="000080"/>
        </w:rPr>
        <w:t xml:space="preserve"> </w:t>
      </w:r>
      <w:r w:rsidRPr="00324AFF">
        <w:rPr>
          <w:color w:val="000080"/>
        </w:rPr>
        <w:t xml:space="preserve">Một thửa ruộng hình chữ nhật có chiều rộng bằng </w:t>
      </w:r>
      <w:r w:rsidRPr="00324AFF">
        <w:rPr>
          <w:color w:val="000080"/>
          <w:position w:val="-24"/>
        </w:rPr>
        <w:object w:dxaOrig="220" w:dyaOrig="620">
          <v:shape id="_x0000_i1072" type="#_x0000_t75" style="width:11.25pt;height:30.75pt;mso-position-horizontal-relative:page;mso-position-vertical-relative:page" o:ole="">
            <v:imagedata r:id="rId104" o:title=""/>
          </v:shape>
          <o:OLEObject Type="Embed" ProgID="Equation.DSMT4" ShapeID="_x0000_i1072" DrawAspect="Content" ObjectID="_1627283096" r:id="rId105"/>
        </w:object>
      </w:r>
      <w:r w:rsidRPr="00324AFF">
        <w:rPr>
          <w:color w:val="000080"/>
        </w:rPr>
        <w:t xml:space="preserve"> chiều dài. Nếu chiều dài bớt đi </w:t>
      </w:r>
      <w:r w:rsidRPr="00324AFF">
        <w:rPr>
          <w:color w:val="000080"/>
          <w:position w:val="-24"/>
        </w:rPr>
        <w:object w:dxaOrig="220" w:dyaOrig="620">
          <v:shape id="_x0000_i1073" type="#_x0000_t75" style="width:11.25pt;height:30.75pt;mso-position-horizontal-relative:page;mso-position-vertical-relative:page" o:ole="">
            <v:imagedata r:id="rId106" o:title=""/>
          </v:shape>
          <o:OLEObject Type="Embed" ProgID="Equation.DSMT4" ShapeID="_x0000_i1073" DrawAspect="Content" ObjectID="_1627283097" r:id="rId107"/>
        </w:object>
      </w:r>
      <w:r w:rsidRPr="00324AFF">
        <w:rPr>
          <w:color w:val="000080"/>
        </w:rPr>
        <w:t xml:space="preserve"> của nó và chiều rộng tăng thêm </w:t>
      </w:r>
      <w:r w:rsidRPr="00324AFF">
        <w:rPr>
          <w:color w:val="000080"/>
          <w:position w:val="-24"/>
        </w:rPr>
        <w:object w:dxaOrig="220" w:dyaOrig="620">
          <v:shape id="_x0000_i1074" type="#_x0000_t75" style="width:11.25pt;height:30.75pt;mso-position-horizontal-relative:page;mso-position-vertical-relative:page" o:ole="">
            <v:imagedata r:id="rId108" o:title=""/>
          </v:shape>
          <o:OLEObject Type="Embed" ProgID="Equation.DSMT4" ShapeID="_x0000_i1074" DrawAspect="Content" ObjectID="_1627283098" r:id="rId109"/>
        </w:object>
      </w:r>
      <w:r w:rsidRPr="00324AFF">
        <w:rPr>
          <w:color w:val="000080"/>
        </w:rPr>
        <w:t xml:space="preserve"> của nó ta được một thửa ruộng hình vuông có diện tích lớn hơn diện tích hình chữ nhật ban đầu là </w:t>
      </w:r>
      <w:r w:rsidRPr="00324AFF">
        <w:rPr>
          <w:color w:val="000080"/>
          <w:position w:val="-6"/>
        </w:rPr>
        <w:object w:dxaOrig="560" w:dyaOrig="320">
          <v:shape id="_x0000_i1075" type="#_x0000_t75" style="width:27.75pt;height:15.75pt;mso-position-horizontal-relative:page;mso-position-vertical-relative:page" o:ole="">
            <v:imagedata r:id="rId110" o:title=""/>
          </v:shape>
          <o:OLEObject Type="Embed" ProgID="Equation.DSMT4" ShapeID="_x0000_i1075" DrawAspect="Content" ObjectID="_1627283099" r:id="rId111"/>
        </w:object>
      </w:r>
      <w:r w:rsidRPr="00324AFF">
        <w:rPr>
          <w:color w:val="000080"/>
        </w:rPr>
        <w:t xml:space="preserve">. Tính chu vi và diện tích của thửa ruộng ban đầu. </w:t>
      </w:r>
    </w:p>
    <w:p w:rsidR="00E90599" w:rsidRPr="00324AFF" w:rsidRDefault="00E90599" w:rsidP="00AD2645">
      <w:pPr>
        <w:spacing w:line="360" w:lineRule="auto"/>
        <w:ind w:left="0"/>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10</w:t>
      </w:r>
    </w:p>
    <w:p w:rsidR="00E90599" w:rsidRPr="00324AFF" w:rsidRDefault="00E90599" w:rsidP="00E90599">
      <w:pPr>
        <w:spacing w:line="360" w:lineRule="auto"/>
        <w:jc w:val="both"/>
        <w:rPr>
          <w:b/>
          <w:color w:val="000080"/>
          <w:u w:val="single"/>
        </w:rPr>
      </w:pPr>
      <w:r w:rsidRPr="00324AFF">
        <w:rPr>
          <w:b/>
          <w:color w:val="000080"/>
          <w:u w:val="single"/>
        </w:rPr>
        <w:t>Bài 1:</w:t>
      </w:r>
      <w:r w:rsidRPr="00324AFF">
        <w:rPr>
          <w:color w:val="000080"/>
        </w:rPr>
        <w:t xml:space="preserve"> Tìm các phân số lớn hơn </w:t>
      </w:r>
      <w:r w:rsidRPr="00324AFF">
        <w:rPr>
          <w:color w:val="000080"/>
          <w:position w:val="-24"/>
        </w:rPr>
        <w:object w:dxaOrig="220" w:dyaOrig="620">
          <v:shape id="_x0000_i1076" type="#_x0000_t75" style="width:11.25pt;height:30.75pt;mso-position-horizontal-relative:page;mso-position-vertical-relative:page" o:ole="">
            <v:imagedata r:id="rId112" o:title=""/>
          </v:shape>
          <o:OLEObject Type="Embed" ProgID="Equation.DSMT4" ShapeID="_x0000_i1076" DrawAspect="Content" ObjectID="_1627283100" r:id="rId113"/>
        </w:object>
      </w:r>
      <w:r w:rsidRPr="00324AFF">
        <w:rPr>
          <w:color w:val="000080"/>
        </w:rPr>
        <w:t xml:space="preserve"> và không phải là số tự nhiên sao cho khi lấy tử số cộng với 2 và mẫu số nhân với 2 thì giá trị của phân số không đổi.</w:t>
      </w:r>
    </w:p>
    <w:p w:rsidR="00E90599" w:rsidRPr="00324AFF" w:rsidRDefault="00E90599" w:rsidP="00E90599">
      <w:pPr>
        <w:spacing w:line="360" w:lineRule="auto"/>
        <w:jc w:val="both"/>
        <w:rPr>
          <w:b/>
          <w:color w:val="000080"/>
          <w:u w:val="single"/>
        </w:rPr>
      </w:pPr>
      <w:r w:rsidRPr="00324AFF">
        <w:rPr>
          <w:b/>
          <w:color w:val="000080"/>
          <w:u w:val="single"/>
        </w:rPr>
        <w:t>Bài 2:</w:t>
      </w:r>
      <w:r w:rsidRPr="00324AFF">
        <w:rPr>
          <w:color w:val="000080"/>
        </w:rPr>
        <w:t xml:space="preserve"> Tìm tất cả các số tự nhiên có dạng </w:t>
      </w:r>
      <w:r w:rsidRPr="00324AFF">
        <w:rPr>
          <w:color w:val="000080"/>
          <w:position w:val="-10"/>
        </w:rPr>
        <w:object w:dxaOrig="580" w:dyaOrig="380">
          <v:shape id="_x0000_i1077" type="#_x0000_t75" style="width:29.25pt;height:18.75pt;mso-position-horizontal-relative:page;mso-position-vertical-relative:page" o:ole="">
            <v:imagedata r:id="rId114" o:title=""/>
          </v:shape>
          <o:OLEObject Type="Embed" ProgID="Equation.DSMT4" ShapeID="_x0000_i1077" DrawAspect="Content" ObjectID="_1627283101" r:id="rId115"/>
        </w:object>
      </w:r>
      <w:r w:rsidRPr="00324AFF">
        <w:rPr>
          <w:color w:val="000080"/>
        </w:rPr>
        <w:t xml:space="preserve"> sao cho </w:t>
      </w:r>
      <w:r w:rsidRPr="00324AFF">
        <w:rPr>
          <w:color w:val="000080"/>
          <w:position w:val="-10"/>
        </w:rPr>
        <w:object w:dxaOrig="580" w:dyaOrig="380">
          <v:shape id="_x0000_i1078" type="#_x0000_t75" style="width:29.25pt;height:18.75pt;mso-position-horizontal-relative:page;mso-position-vertical-relative:page" o:ole="">
            <v:imagedata r:id="rId114" o:title=""/>
          </v:shape>
          <o:OLEObject Type="Embed" ProgID="Equation.DSMT4" ShapeID="_x0000_i1078" DrawAspect="Content" ObjectID="_1627283102" r:id="rId116"/>
        </w:object>
      </w:r>
      <w:r w:rsidRPr="00324AFF">
        <w:rPr>
          <w:color w:val="000080"/>
        </w:rPr>
        <w:t xml:space="preserve"> chia hết cho 18.</w:t>
      </w:r>
    </w:p>
    <w:p w:rsidR="00E90599" w:rsidRPr="00324AFF" w:rsidRDefault="00E90599" w:rsidP="00E90599">
      <w:pPr>
        <w:spacing w:line="360" w:lineRule="auto"/>
        <w:jc w:val="both"/>
        <w:rPr>
          <w:b/>
          <w:color w:val="000080"/>
          <w:u w:val="single"/>
        </w:rPr>
      </w:pPr>
      <w:r w:rsidRPr="00324AFF">
        <w:rPr>
          <w:b/>
          <w:color w:val="000080"/>
          <w:u w:val="single"/>
        </w:rPr>
        <w:t>Bài 3:</w:t>
      </w:r>
      <w:r w:rsidRPr="00324AFF">
        <w:rPr>
          <w:color w:val="000080"/>
        </w:rPr>
        <w:t xml:space="preserve"> Tìm hai số. Biết tích của hai số gấp 4,2 lần tổng và tổng lại gấp 5 lần hiệu của nó </w:t>
      </w:r>
    </w:p>
    <w:p w:rsidR="00E90599" w:rsidRPr="00324AFF" w:rsidRDefault="00E90599" w:rsidP="00E90599">
      <w:pPr>
        <w:spacing w:line="360" w:lineRule="auto"/>
        <w:jc w:val="both"/>
        <w:rPr>
          <w:b/>
          <w:color w:val="000080"/>
          <w:u w:val="single"/>
        </w:rPr>
      </w:pPr>
      <w:r w:rsidRPr="00324AFF">
        <w:rPr>
          <w:b/>
          <w:color w:val="000080"/>
          <w:u w:val="single"/>
        </w:rPr>
        <w:t>Bài 4:</w:t>
      </w:r>
      <w:r w:rsidRPr="00324AFF">
        <w:rPr>
          <w:color w:val="000080"/>
        </w:rPr>
        <w:t xml:space="preserve"> Bác Vũ đem bán một số trứng gà và một số trứng vịt như nhau giá tất cả là: 210000 đồng. Biết rằng giá tiền ba quả trứng vịt bằng giá tiền bốn quả trứng gà và cả bảy quả trứng đó giá 4800 đồng. Tính số tiền mỗi loại trứng người đó bán được?</w:t>
      </w:r>
    </w:p>
    <w:p w:rsidR="00E90599" w:rsidRPr="00324AFF" w:rsidRDefault="00E90599" w:rsidP="00E90599">
      <w:pPr>
        <w:spacing w:line="360" w:lineRule="auto"/>
        <w:jc w:val="both"/>
        <w:rPr>
          <w:color w:val="000080"/>
        </w:rPr>
      </w:pPr>
      <w:r w:rsidRPr="00324AFF">
        <w:rPr>
          <w:b/>
          <w:color w:val="000080"/>
          <w:u w:val="single"/>
        </w:rPr>
        <w:t>Bài 5:</w:t>
      </w:r>
      <w:r w:rsidRPr="00324AFF">
        <w:rPr>
          <w:color w:val="000080"/>
        </w:rPr>
        <w:t xml:space="preserve"> Cho một hình chữ nhật có chu vi là 70cm. Nếu tăng chiều rộng lên 2 lần và tăng cả chiều dài nữa thì được nột hình vuông có diện tích gấp ba lần diện tích ban đầu. Tìm diện tích hình vuông đó?</w:t>
      </w:r>
    </w:p>
    <w:p w:rsidR="00E90599" w:rsidRPr="00324AFF" w:rsidRDefault="00E90599" w:rsidP="00E90599">
      <w:pPr>
        <w:spacing w:line="360" w:lineRule="auto"/>
        <w:jc w:val="both"/>
        <w:rPr>
          <w:color w:val="000080"/>
        </w:rPr>
      </w:pPr>
    </w:p>
    <w:p w:rsidR="00E90599" w:rsidRPr="00324AFF" w:rsidRDefault="00E90599" w:rsidP="00AD2645">
      <w:pPr>
        <w:spacing w:line="360" w:lineRule="auto"/>
        <w:ind w:left="0"/>
        <w:jc w:val="both"/>
        <w:rPr>
          <w:color w:val="000080"/>
        </w:rPr>
      </w:pP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11</w:t>
      </w:r>
    </w:p>
    <w:p w:rsidR="00E90599" w:rsidRPr="00324AFF" w:rsidRDefault="00E90599" w:rsidP="00E90599">
      <w:pPr>
        <w:spacing w:line="360" w:lineRule="auto"/>
        <w:jc w:val="both"/>
        <w:rPr>
          <w:color w:val="000080"/>
        </w:rPr>
      </w:pPr>
      <w:r w:rsidRPr="00324AFF">
        <w:rPr>
          <w:b/>
          <w:color w:val="000080"/>
          <w:u w:val="single"/>
        </w:rPr>
        <w:t>Bài 1:</w:t>
      </w:r>
      <w:r w:rsidRPr="00324AFF">
        <w:rPr>
          <w:color w:val="000080"/>
        </w:rPr>
        <w:t xml:space="preserve"> Tìm phân số nhỏ nhất trong các phân số sau:</w:t>
      </w:r>
    </w:p>
    <w:p w:rsidR="00E90599" w:rsidRPr="00324AFF" w:rsidRDefault="00E90599" w:rsidP="00E90599">
      <w:pPr>
        <w:spacing w:line="360" w:lineRule="auto"/>
        <w:jc w:val="both"/>
        <w:rPr>
          <w:color w:val="000080"/>
        </w:rPr>
      </w:pPr>
      <w:r w:rsidRPr="00324AFF">
        <w:rPr>
          <w:color w:val="000080"/>
        </w:rPr>
        <w:t xml:space="preserve">            </w:t>
      </w:r>
      <w:r w:rsidRPr="00324AFF">
        <w:rPr>
          <w:color w:val="000080"/>
          <w:position w:val="-24"/>
        </w:rPr>
        <w:object w:dxaOrig="440" w:dyaOrig="620">
          <v:shape id="_x0000_i1079" type="#_x0000_t75" style="width:21.75pt;height:30.75pt;mso-position-horizontal-relative:page;mso-position-vertical-relative:page" o:ole="">
            <v:imagedata r:id="rId117" o:title=""/>
          </v:shape>
          <o:OLEObject Type="Embed" ProgID="Equation.DSMT4" ShapeID="_x0000_i1079" DrawAspect="Content" ObjectID="_1627283103" r:id="rId118"/>
        </w:object>
      </w:r>
      <w:r w:rsidRPr="00324AFF">
        <w:rPr>
          <w:color w:val="000080"/>
        </w:rPr>
        <w:t xml:space="preserve">        </w:t>
      </w:r>
      <w:r w:rsidRPr="00324AFF">
        <w:rPr>
          <w:color w:val="000080"/>
          <w:position w:val="-24"/>
        </w:rPr>
        <w:object w:dxaOrig="340" w:dyaOrig="619">
          <v:shape id="_x0000_i1080" type="#_x0000_t75" style="width:17.25pt;height:30.75pt;mso-position-horizontal-relative:page;mso-position-vertical-relative:page" o:ole="">
            <v:imagedata r:id="rId119" o:title=""/>
          </v:shape>
          <o:OLEObject Type="Embed" ProgID="Equation.DSMT4" ShapeID="_x0000_i1080" DrawAspect="Content" ObjectID="_1627283104" r:id="rId120"/>
        </w:object>
      </w:r>
      <w:r w:rsidRPr="00324AFF">
        <w:rPr>
          <w:color w:val="000080"/>
        </w:rPr>
        <w:t xml:space="preserve">        </w:t>
      </w:r>
      <w:r w:rsidRPr="00324AFF">
        <w:rPr>
          <w:color w:val="000080"/>
          <w:position w:val="-24"/>
        </w:rPr>
        <w:object w:dxaOrig="340" w:dyaOrig="619">
          <v:shape id="_x0000_i1081" type="#_x0000_t75" style="width:17.25pt;height:30.75pt;mso-position-horizontal-relative:page;mso-position-vertical-relative:page" o:ole="">
            <v:imagedata r:id="rId121" o:title=""/>
          </v:shape>
          <o:OLEObject Type="Embed" ProgID="Equation.DSMT4" ShapeID="_x0000_i1081" DrawAspect="Content" ObjectID="_1627283105" r:id="rId122"/>
        </w:object>
      </w:r>
      <w:r w:rsidRPr="00324AFF">
        <w:rPr>
          <w:color w:val="000080"/>
        </w:rPr>
        <w:t xml:space="preserve">         </w:t>
      </w:r>
      <w:r w:rsidRPr="00324AFF">
        <w:rPr>
          <w:color w:val="000080"/>
          <w:position w:val="-24"/>
        </w:rPr>
        <w:object w:dxaOrig="340" w:dyaOrig="619">
          <v:shape id="_x0000_i1082" type="#_x0000_t75" style="width:17.25pt;height:30.75pt;mso-position-horizontal-relative:page;mso-position-vertical-relative:page" o:ole="">
            <v:imagedata r:id="rId123" o:title=""/>
          </v:shape>
          <o:OLEObject Type="Embed" ProgID="Equation.DSMT4" ShapeID="_x0000_i1082" DrawAspect="Content" ObjectID="_1627283106" r:id="rId124"/>
        </w:object>
      </w:r>
      <w:r w:rsidRPr="00324AFF">
        <w:rPr>
          <w:color w:val="000080"/>
        </w:rPr>
        <w:t xml:space="preserve">          </w:t>
      </w:r>
      <w:r w:rsidRPr="00324AFF">
        <w:rPr>
          <w:color w:val="000080"/>
          <w:position w:val="-24"/>
        </w:rPr>
        <w:object w:dxaOrig="440" w:dyaOrig="620">
          <v:shape id="_x0000_i1083" type="#_x0000_t75" style="width:21.75pt;height:30.75pt;mso-position-horizontal-relative:page;mso-position-vertical-relative:page" o:ole="">
            <v:imagedata r:id="rId125" o:title=""/>
          </v:shape>
          <o:OLEObject Type="Embed" ProgID="Equation.DSMT4" ShapeID="_x0000_i1083" DrawAspect="Content" ObjectID="_1627283107" r:id="rId126"/>
        </w:object>
      </w:r>
      <w:r w:rsidRPr="00324AFF">
        <w:rPr>
          <w:color w:val="000080"/>
        </w:rPr>
        <w:t>.</w:t>
      </w:r>
    </w:p>
    <w:p w:rsidR="00E90599" w:rsidRPr="00324AFF" w:rsidRDefault="00E90599" w:rsidP="00E90599">
      <w:pPr>
        <w:spacing w:line="360" w:lineRule="auto"/>
        <w:jc w:val="both"/>
        <w:rPr>
          <w:color w:val="000080"/>
        </w:rPr>
      </w:pPr>
      <w:r w:rsidRPr="00324AFF">
        <w:rPr>
          <w:b/>
          <w:color w:val="000080"/>
          <w:u w:val="single"/>
        </w:rPr>
        <w:lastRenderedPageBreak/>
        <w:t>Bài 2:</w:t>
      </w:r>
      <w:r w:rsidRPr="00324AFF">
        <w:rPr>
          <w:color w:val="000080"/>
        </w:rPr>
        <w:t xml:space="preserve"> Hãy di chuyển các chữ số, các dấu phép tính để được phép tính đúng: 21:7+8</w:t>
      </w:r>
      <w:r w:rsidRPr="00324AFF">
        <w:rPr>
          <w:color w:val="000080"/>
          <w:position w:val="-6"/>
        </w:rPr>
        <w:object w:dxaOrig="460" w:dyaOrig="280">
          <v:shape id="_x0000_i1084" type="#_x0000_t75" style="width:23.25pt;height:14.25pt;mso-position-horizontal-relative:page;mso-position-vertical-relative:page" o:ole="">
            <v:imagedata r:id="rId127" o:title=""/>
          </v:shape>
          <o:OLEObject Type="Embed" ProgID="Equation.DSMT4" ShapeID="_x0000_i1084" DrawAspect="Content" ObjectID="_1627283108" r:id="rId128"/>
        </w:object>
      </w:r>
      <w:r w:rsidRPr="00324AFF">
        <w:rPr>
          <w:color w:val="000080"/>
        </w:rPr>
        <w:t>.</w:t>
      </w:r>
    </w:p>
    <w:p w:rsidR="00E90599" w:rsidRPr="00324AFF" w:rsidRDefault="00E90599" w:rsidP="00E90599">
      <w:pPr>
        <w:spacing w:line="360" w:lineRule="auto"/>
        <w:jc w:val="both"/>
        <w:rPr>
          <w:color w:val="000080"/>
        </w:rPr>
      </w:pPr>
      <w:r w:rsidRPr="00324AFF">
        <w:rPr>
          <w:b/>
          <w:color w:val="000080"/>
          <w:u w:val="single"/>
        </w:rPr>
        <w:t>Bài 3:</w:t>
      </w:r>
      <w:r w:rsidRPr="00324AFF">
        <w:rPr>
          <w:color w:val="000080"/>
        </w:rPr>
        <w:t xml:space="preserve"> Hội khoẻ Phù Đổng của tỉnh tập trung N học sinh của các trường tham dự. Cho biết N là số có ba chữ số khác nhau và khác 0. Từ các chữ số đó lập nên tất cả các số có hai chữ số khác nhau. Tổng của các số này gấp đôi số </w:t>
      </w:r>
      <w:smartTag w:uri="urn:schemas-microsoft-com:office:smarttags" w:element="place">
        <w:r w:rsidRPr="00324AFF">
          <w:rPr>
            <w:color w:val="000080"/>
          </w:rPr>
          <w:t>N. Hãy</w:t>
        </w:r>
      </w:smartTag>
      <w:r w:rsidRPr="00324AFF">
        <w:rPr>
          <w:color w:val="000080"/>
        </w:rPr>
        <w:t xml:space="preserve"> tìm N.     </w:t>
      </w:r>
    </w:p>
    <w:p w:rsidR="00E90599" w:rsidRPr="00324AFF" w:rsidRDefault="00E90599" w:rsidP="00E90599">
      <w:pPr>
        <w:spacing w:line="360" w:lineRule="auto"/>
        <w:jc w:val="both"/>
        <w:rPr>
          <w:color w:val="000080"/>
        </w:rPr>
      </w:pPr>
      <w:r w:rsidRPr="00324AFF">
        <w:rPr>
          <w:b/>
          <w:color w:val="000080"/>
          <w:u w:val="single"/>
        </w:rPr>
        <w:t>Bài 4:</w:t>
      </w:r>
      <w:r w:rsidRPr="00324AFF">
        <w:rPr>
          <w:color w:val="000080"/>
        </w:rPr>
        <w:t xml:space="preserve"> Một bà bán trứng bán hai rổ trứng. Số quả trứng ở rổ thứ nhất bằng </w:t>
      </w:r>
      <w:r w:rsidRPr="00324AFF">
        <w:rPr>
          <w:color w:val="000080"/>
          <w:position w:val="-24"/>
        </w:rPr>
        <w:object w:dxaOrig="220" w:dyaOrig="620">
          <v:shape id="_x0000_i1085" type="#_x0000_t75" style="width:11.25pt;height:30.75pt;mso-position-horizontal-relative:page;mso-position-vertical-relative:page" o:ole="">
            <v:imagedata r:id="rId129" o:title=""/>
          </v:shape>
          <o:OLEObject Type="Embed" ProgID="Equation.DSMT4" ShapeID="_x0000_i1085" DrawAspect="Content" ObjectID="_1627283109" r:id="rId130"/>
        </w:object>
      </w:r>
      <w:r w:rsidRPr="00324AFF">
        <w:rPr>
          <w:color w:val="000080"/>
        </w:rPr>
        <w:t xml:space="preserve"> số quả trứng ở rổ thứ hai. Nếu bà bán đi </w:t>
      </w:r>
      <w:r w:rsidRPr="00324AFF">
        <w:rPr>
          <w:color w:val="000080"/>
          <w:position w:val="-24"/>
        </w:rPr>
        <w:object w:dxaOrig="220" w:dyaOrig="620">
          <v:shape id="_x0000_i1086" type="#_x0000_t75" style="width:11.25pt;height:30.75pt;mso-position-horizontal-relative:page;mso-position-vertical-relative:page" o:ole="">
            <v:imagedata r:id="rId131" o:title=""/>
          </v:shape>
          <o:OLEObject Type="Embed" ProgID="Equation.DSMT4" ShapeID="_x0000_i1086" DrawAspect="Content" ObjectID="_1627283110" r:id="rId132"/>
        </w:object>
      </w:r>
      <w:r w:rsidRPr="00324AFF">
        <w:rPr>
          <w:color w:val="000080"/>
        </w:rPr>
        <w:t xml:space="preserve"> số trứng của mỗi rổ thì số trứng còn lại ở rổ thứ hai hơn số trứng còn lại ở số thứ nhất  là 16 quả. Hỏi bà đó đem bán bao nhiêu quả trứng?   </w:t>
      </w:r>
    </w:p>
    <w:p w:rsidR="00E90599" w:rsidRPr="00324AFF" w:rsidRDefault="00E90599" w:rsidP="00E90599">
      <w:pPr>
        <w:spacing w:line="360" w:lineRule="auto"/>
        <w:jc w:val="both"/>
        <w:rPr>
          <w:b/>
          <w:color w:val="000080"/>
          <w:u w:val="single"/>
        </w:rPr>
      </w:pPr>
      <w:r w:rsidRPr="00324AFF">
        <w:rPr>
          <w:b/>
          <w:color w:val="000080"/>
          <w:u w:val="single"/>
        </w:rPr>
        <w:t>Bài 5:</w:t>
      </w:r>
      <w:r w:rsidRPr="00324AFF">
        <w:rPr>
          <w:color w:val="000080"/>
        </w:rPr>
        <w:t xml:space="preserve"> Cho hình chữ nhật ABCD có chu vi là 96 cm. Nếu chiều dài giảm đi </w:t>
      </w:r>
      <w:r w:rsidRPr="00324AFF">
        <w:rPr>
          <w:color w:val="000080"/>
          <w:position w:val="-24"/>
        </w:rPr>
        <w:object w:dxaOrig="240" w:dyaOrig="620">
          <v:shape id="_x0000_i1087" type="#_x0000_t75" style="width:12pt;height:30.75pt;mso-position-horizontal-relative:page;mso-position-vertical-relative:page" o:ole="">
            <v:imagedata r:id="rId133" o:title=""/>
          </v:shape>
          <o:OLEObject Type="Embed" ProgID="Equation.DSMT4" ShapeID="_x0000_i1087" DrawAspect="Content" ObjectID="_1627283111" r:id="rId134"/>
        </w:object>
      </w:r>
      <w:r w:rsidRPr="00324AFF">
        <w:rPr>
          <w:color w:val="000080"/>
        </w:rPr>
        <w:t xml:space="preserve"> và của nó chiều rộng tăng thêm </w:t>
      </w:r>
      <w:r w:rsidRPr="00324AFF">
        <w:rPr>
          <w:color w:val="000080"/>
          <w:position w:val="-24"/>
        </w:rPr>
        <w:object w:dxaOrig="240" w:dyaOrig="620">
          <v:shape id="_x0000_i1088" type="#_x0000_t75" style="width:12pt;height:30.75pt;mso-position-horizontal-relative:page;mso-position-vertical-relative:page" o:ole="">
            <v:imagedata r:id="rId135" o:title=""/>
          </v:shape>
          <o:OLEObject Type="Embed" ProgID="Equation.DSMT4" ShapeID="_x0000_i1088" DrawAspect="Content" ObjectID="_1627283112" r:id="rId136"/>
        </w:object>
      </w:r>
      <w:r w:rsidRPr="00324AFF">
        <w:rPr>
          <w:color w:val="000080"/>
        </w:rPr>
        <w:t xml:space="preserve"> của nó ta được hình chữ nhật AEHKN có chu vi là 88 cm. Tính diện tích hình chữ nhật ABCD.</w:t>
      </w:r>
    </w:p>
    <w:p w:rsidR="00E90599" w:rsidRPr="00324AFF" w:rsidRDefault="00E90599" w:rsidP="00E90599">
      <w:pPr>
        <w:spacing w:line="360" w:lineRule="auto"/>
        <w:jc w:val="both"/>
        <w:rPr>
          <w:color w:val="000080"/>
        </w:rPr>
      </w:pPr>
      <w:r w:rsidRPr="00324AFF">
        <w:rPr>
          <w:b/>
          <w:color w:val="000080"/>
          <w:u w:val="single"/>
        </w:rPr>
        <w:t>Bài 6:</w:t>
      </w:r>
      <w:r w:rsidRPr="00324AFF">
        <w:rPr>
          <w:color w:val="000080"/>
        </w:rPr>
        <w:t xml:space="preserve"> Tìm tổng tất cả các số có hai chữ số khi chia cho 2 dư 1, chia cho 3 dư 2, chia 5 dư 3.</w:t>
      </w:r>
      <w:r w:rsidR="00AD2645" w:rsidRPr="00324AFF">
        <w:rPr>
          <w:color w:val="000080"/>
        </w:rPr>
        <w:t xml:space="preserve"> </w:t>
      </w:r>
    </w:p>
    <w:p w:rsidR="00E90599" w:rsidRPr="00324AFF" w:rsidRDefault="00E90599" w:rsidP="00E90599">
      <w:pPr>
        <w:spacing w:line="360" w:lineRule="auto"/>
        <w:jc w:val="both"/>
        <w:rPr>
          <w:color w:val="000080"/>
        </w:rPr>
      </w:pPr>
    </w:p>
    <w:p w:rsidR="00E90599" w:rsidRPr="00324AFF" w:rsidRDefault="00E90599" w:rsidP="00E90599">
      <w:pPr>
        <w:spacing w:line="360" w:lineRule="auto"/>
        <w:jc w:val="center"/>
        <w:rPr>
          <w:b/>
          <w:color w:val="000080"/>
          <w:u w:val="single"/>
        </w:rPr>
      </w:pPr>
      <w:r w:rsidRPr="00324AFF">
        <w:rPr>
          <w:b/>
          <w:color w:val="000080"/>
          <w:u w:val="single"/>
        </w:rPr>
        <w:t>ĐỀ 12</w:t>
      </w:r>
    </w:p>
    <w:p w:rsidR="00E90599" w:rsidRPr="00324AFF" w:rsidRDefault="00E90599" w:rsidP="00E90599">
      <w:pPr>
        <w:tabs>
          <w:tab w:val="left" w:pos="3960"/>
        </w:tabs>
        <w:spacing w:line="360" w:lineRule="auto"/>
        <w:jc w:val="both"/>
        <w:rPr>
          <w:color w:val="000080"/>
        </w:rPr>
      </w:pPr>
      <w:r w:rsidRPr="00324AFF">
        <w:rPr>
          <w:b/>
          <w:color w:val="000080"/>
          <w:u w:val="single"/>
        </w:rPr>
        <w:t>Bài 1:</w:t>
      </w:r>
      <w:r w:rsidRPr="00324AFF">
        <w:rPr>
          <w:color w:val="000080"/>
        </w:rPr>
        <w:t xml:space="preserve"> Tính giá trị của biểu thức sau:     </w:t>
      </w:r>
      <w:r w:rsidRPr="00324AFF">
        <w:rPr>
          <w:color w:val="000080"/>
          <w:position w:val="-24"/>
        </w:rPr>
        <w:object w:dxaOrig="3019" w:dyaOrig="620">
          <v:shape id="_x0000_i1089" type="#_x0000_t75" style="width:150.75pt;height:30.75pt;mso-position-horizontal-relative:page;mso-position-vertical-relative:page" o:ole="">
            <v:imagedata r:id="rId137" o:title=""/>
          </v:shape>
          <o:OLEObject Type="Embed" ProgID="Equation.DSMT4" ShapeID="_x0000_i1089" DrawAspect="Content" ObjectID="_1627283113" r:id="rId138"/>
        </w:object>
      </w:r>
      <w:r w:rsidRPr="00324AFF">
        <w:rPr>
          <w:color w:val="000080"/>
        </w:rPr>
        <w:t>.</w:t>
      </w:r>
    </w:p>
    <w:p w:rsidR="00E90599" w:rsidRPr="00324AFF" w:rsidRDefault="00E90599" w:rsidP="00E90599">
      <w:pPr>
        <w:tabs>
          <w:tab w:val="left" w:pos="3960"/>
        </w:tabs>
        <w:spacing w:line="360" w:lineRule="auto"/>
        <w:jc w:val="both"/>
        <w:rPr>
          <w:color w:val="000080"/>
        </w:rPr>
      </w:pPr>
      <w:r w:rsidRPr="00324AFF">
        <w:rPr>
          <w:b/>
          <w:color w:val="000080"/>
          <w:u w:val="single"/>
        </w:rPr>
        <w:t>Bài 2:</w:t>
      </w:r>
      <w:r w:rsidRPr="00324AFF">
        <w:rPr>
          <w:color w:val="000080"/>
        </w:rPr>
        <w:t xml:space="preserve"> Cho dãy số lẻ liên tiếp: 1; 3; 5; 7; …; X.</w:t>
      </w:r>
      <w:r w:rsidRPr="00324AFF">
        <w:rPr>
          <w:color w:val="000080"/>
          <w:position w:val="-4"/>
        </w:rPr>
        <w:object w:dxaOrig="180" w:dyaOrig="280">
          <v:shape id="_x0000_i1090" type="#_x0000_t75" style="width:9pt;height:14.25pt;mso-position-horizontal-relative:page;mso-position-vertical-relative:page" o:ole="">
            <v:imagedata r:id="rId139" o:title=""/>
          </v:shape>
          <o:OLEObject Type="Embed" ProgID="Equation.DSMT4" ShapeID="_x0000_i1090" DrawAspect="Content" ObjectID="_1627283114" r:id="rId140"/>
        </w:object>
      </w:r>
    </w:p>
    <w:p w:rsidR="00E90599" w:rsidRPr="00324AFF" w:rsidRDefault="00E90599" w:rsidP="00E90599">
      <w:pPr>
        <w:tabs>
          <w:tab w:val="left" w:pos="3960"/>
        </w:tabs>
        <w:spacing w:line="360" w:lineRule="auto"/>
        <w:jc w:val="both"/>
        <w:rPr>
          <w:color w:val="000080"/>
        </w:rPr>
      </w:pPr>
      <w:r w:rsidRPr="00324AFF">
        <w:rPr>
          <w:color w:val="000080"/>
        </w:rPr>
        <w:t xml:space="preserve">            Tìm X biết dãy số đó có tất cả 1665 chữ số.                </w:t>
      </w:r>
    </w:p>
    <w:p w:rsidR="00E90599" w:rsidRPr="00324AFF" w:rsidRDefault="00E90599" w:rsidP="00E90599">
      <w:pPr>
        <w:tabs>
          <w:tab w:val="left" w:pos="3960"/>
        </w:tabs>
        <w:spacing w:line="360" w:lineRule="auto"/>
        <w:jc w:val="both"/>
        <w:rPr>
          <w:color w:val="000080"/>
        </w:rPr>
      </w:pPr>
      <w:r w:rsidRPr="00324AFF">
        <w:rPr>
          <w:b/>
          <w:color w:val="000080"/>
          <w:u w:val="single"/>
        </w:rPr>
        <w:t>Bài 3:</w:t>
      </w:r>
      <w:r w:rsidRPr="00324AFF">
        <w:rPr>
          <w:color w:val="000080"/>
        </w:rPr>
        <w:t xml:space="preserve"> Có chín người thợ làm trong ba ngày thì được 270 sản phẩm. Hỏi năm người với sức làm như vậy muốn làm 450 sản phẩm cùng loại thì mất bao lâu?</w:t>
      </w:r>
    </w:p>
    <w:p w:rsidR="00E90599" w:rsidRPr="00324AFF" w:rsidRDefault="00E90599" w:rsidP="00E90599">
      <w:pPr>
        <w:tabs>
          <w:tab w:val="left" w:pos="3960"/>
        </w:tabs>
        <w:spacing w:line="360" w:lineRule="auto"/>
        <w:jc w:val="both"/>
        <w:rPr>
          <w:color w:val="000080"/>
        </w:rPr>
      </w:pPr>
      <w:r w:rsidRPr="00324AFF">
        <w:rPr>
          <w:b/>
          <w:color w:val="000080"/>
          <w:u w:val="single"/>
        </w:rPr>
        <w:t>Bài 4:</w:t>
      </w:r>
      <w:r w:rsidRPr="00324AFF">
        <w:rPr>
          <w:color w:val="000080"/>
        </w:rPr>
        <w:t xml:space="preserve"> Mẹ mua về một số táo mẹ bảo Minh chia cho cả nhà. Minh chia cho mỗi người năm quả, thì cuối cùng Minh chỉ còn năm quả. Mẹ bảo Minh chia lại, Minh chia cho mỗi người bốn quả thì cuối cùng Minh nhận được </w:t>
      </w:r>
      <w:r w:rsidRPr="00324AFF">
        <w:rPr>
          <w:color w:val="000080"/>
          <w:position w:val="-24"/>
        </w:rPr>
        <w:object w:dxaOrig="220" w:dyaOrig="620">
          <v:shape id="_x0000_i1091" type="#_x0000_t75" style="width:11.25pt;height:30.75pt;mso-position-horizontal-relative:page;mso-position-vertical-relative:page" o:ole="">
            <v:imagedata r:id="rId141" o:title=""/>
          </v:shape>
          <o:OLEObject Type="Embed" ProgID="Equation.DSMT4" ShapeID="_x0000_i1091" DrawAspect="Content" ObjectID="_1627283115" r:id="rId142"/>
        </w:object>
      </w:r>
      <w:r w:rsidRPr="00324AFF">
        <w:rPr>
          <w:color w:val="000080"/>
        </w:rPr>
        <w:t xml:space="preserve"> số táo ban đầu. Hỏi mẹ mua về bao nhiêu quả táo?  </w:t>
      </w:r>
    </w:p>
    <w:p w:rsidR="00E90599" w:rsidRPr="00324AFF" w:rsidRDefault="00E90599" w:rsidP="00E90599">
      <w:pPr>
        <w:tabs>
          <w:tab w:val="left" w:pos="3960"/>
        </w:tabs>
        <w:spacing w:line="360" w:lineRule="auto"/>
        <w:jc w:val="both"/>
        <w:rPr>
          <w:color w:val="000080"/>
        </w:rPr>
      </w:pPr>
      <w:r w:rsidRPr="00324AFF">
        <w:rPr>
          <w:b/>
          <w:color w:val="000080"/>
          <w:u w:val="single"/>
        </w:rPr>
        <w:t>Bài 5:</w:t>
      </w:r>
      <w:r w:rsidRPr="00324AFF">
        <w:rPr>
          <w:color w:val="000080"/>
        </w:rPr>
        <w:t xml:space="preserve"> Một khu vườn hình chữ nhật có chiều dài hơn chiều rộng 15 m. Nếu người ta bớt chiều dài đi </w:t>
      </w:r>
      <w:r w:rsidRPr="00324AFF">
        <w:rPr>
          <w:color w:val="000080"/>
          <w:position w:val="-24"/>
        </w:rPr>
        <w:object w:dxaOrig="240" w:dyaOrig="620">
          <v:shape id="_x0000_i1092" type="#_x0000_t75" style="width:12pt;height:30.75pt;mso-position-horizontal-relative:page;mso-position-vertical-relative:page" o:ole="">
            <v:imagedata r:id="rId143" o:title=""/>
          </v:shape>
          <o:OLEObject Type="Embed" ProgID="Equation.DSMT4" ShapeID="_x0000_i1092" DrawAspect="Content" ObjectID="_1627283116" r:id="rId144"/>
        </w:object>
      </w:r>
      <w:r w:rsidRPr="00324AFF">
        <w:rPr>
          <w:color w:val="000080"/>
        </w:rPr>
        <w:t xml:space="preserve"> của nó và bớt chiều rộng đi </w:t>
      </w:r>
      <w:r w:rsidRPr="00324AFF">
        <w:rPr>
          <w:color w:val="000080"/>
          <w:position w:val="-24"/>
        </w:rPr>
        <w:object w:dxaOrig="220" w:dyaOrig="620">
          <v:shape id="_x0000_i1093" type="#_x0000_t75" style="width:11.25pt;height:30.75pt;mso-position-horizontal-relative:page;mso-position-vertical-relative:page" o:ole="">
            <v:imagedata r:id="rId145" o:title=""/>
          </v:shape>
          <o:OLEObject Type="Embed" ProgID="Equation.DSMT4" ShapeID="_x0000_i1093" DrawAspect="Content" ObjectID="_1627283117" r:id="rId146"/>
        </w:object>
      </w:r>
      <w:r w:rsidRPr="00324AFF">
        <w:rPr>
          <w:color w:val="000080"/>
        </w:rPr>
        <w:t xml:space="preserve"> của nó thì khu vườn trở thành hình vuông. Tính diện tích khu vườn hình chữ nhật đó. </w:t>
      </w:r>
      <w:r w:rsidRPr="00324AFF">
        <w:rPr>
          <w:color w:val="000080"/>
          <w:position w:val="-4"/>
        </w:rPr>
        <w:object w:dxaOrig="180" w:dyaOrig="280">
          <v:shape id="_x0000_i1094" type="#_x0000_t75" style="width:9pt;height:14.25pt;mso-position-horizontal-relative:page;mso-position-vertical-relative:page" o:ole="">
            <v:imagedata r:id="rId139" o:title=""/>
          </v:shape>
          <o:OLEObject Type="Embed" ProgID="Equation.DSMT4" ShapeID="_x0000_i1094" DrawAspect="Content" ObjectID="_1627283118" r:id="rId147"/>
        </w:object>
      </w: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center"/>
        <w:rPr>
          <w:b/>
          <w:color w:val="000080"/>
          <w:u w:val="single"/>
        </w:rPr>
      </w:pPr>
      <w:r w:rsidRPr="00324AFF">
        <w:rPr>
          <w:b/>
          <w:color w:val="000080"/>
          <w:u w:val="single"/>
        </w:rPr>
        <w:t>ĐỀ 13</w:t>
      </w:r>
    </w:p>
    <w:p w:rsidR="00E90599" w:rsidRPr="00324AFF" w:rsidRDefault="00E90599" w:rsidP="00E90599">
      <w:pPr>
        <w:tabs>
          <w:tab w:val="left" w:pos="3960"/>
        </w:tabs>
        <w:spacing w:line="360" w:lineRule="auto"/>
        <w:jc w:val="both"/>
        <w:rPr>
          <w:color w:val="000080"/>
        </w:rPr>
      </w:pPr>
      <w:r w:rsidRPr="00324AFF">
        <w:rPr>
          <w:b/>
          <w:color w:val="000080"/>
          <w:u w:val="single"/>
        </w:rPr>
        <w:t>Bài 1:</w:t>
      </w:r>
      <w:r w:rsidRPr="00324AFF">
        <w:rPr>
          <w:color w:val="000080"/>
        </w:rPr>
        <w:t xml:space="preserve"> Tính nhanh:    </w:t>
      </w:r>
      <w:r w:rsidRPr="00324AFF">
        <w:rPr>
          <w:color w:val="000080"/>
          <w:position w:val="-24"/>
        </w:rPr>
        <w:object w:dxaOrig="2799" w:dyaOrig="620">
          <v:shape id="_x0000_i1095" type="#_x0000_t75" style="width:140.25pt;height:30.75pt;mso-position-horizontal-relative:page;mso-position-vertical-relative:page" o:ole="">
            <v:imagedata r:id="rId148" o:title=""/>
          </v:shape>
          <o:OLEObject Type="Embed" ProgID="Equation.DSMT4" ShapeID="_x0000_i1095" DrawAspect="Content" ObjectID="_1627283119" r:id="rId149"/>
        </w:object>
      </w:r>
      <w:r w:rsidRPr="00324AFF">
        <w:rPr>
          <w:color w:val="000080"/>
        </w:rPr>
        <w:t xml:space="preserve"> </w:t>
      </w:r>
    </w:p>
    <w:p w:rsidR="00E90599" w:rsidRPr="00324AFF" w:rsidRDefault="00E90599" w:rsidP="00E90599">
      <w:pPr>
        <w:tabs>
          <w:tab w:val="left" w:pos="3960"/>
        </w:tabs>
        <w:spacing w:line="360" w:lineRule="auto"/>
        <w:jc w:val="both"/>
        <w:rPr>
          <w:color w:val="000080"/>
        </w:rPr>
      </w:pPr>
      <w:r w:rsidRPr="00324AFF">
        <w:rPr>
          <w:b/>
          <w:color w:val="000080"/>
          <w:u w:val="single"/>
        </w:rPr>
        <w:t>Bài 2:</w:t>
      </w:r>
      <w:r w:rsidRPr="00324AFF">
        <w:rPr>
          <w:color w:val="000080"/>
        </w:rPr>
        <w:t xml:space="preserve"> Tìm y:              </w:t>
      </w:r>
      <w:r w:rsidRPr="00324AFF">
        <w:rPr>
          <w:color w:val="000080"/>
          <w:position w:val="-24"/>
        </w:rPr>
        <w:object w:dxaOrig="3360" w:dyaOrig="620">
          <v:shape id="_x0000_i1096" type="#_x0000_t75" style="width:168pt;height:30.75pt;mso-position-horizontal-relative:page;mso-position-vertical-relative:page" o:ole="">
            <v:imagedata r:id="rId150" o:title=""/>
          </v:shape>
          <o:OLEObject Type="Embed" ProgID="Equation.DSMT4" ShapeID="_x0000_i1096" DrawAspect="Content" ObjectID="_1627283120" r:id="rId151"/>
        </w:object>
      </w:r>
      <w:r w:rsidRPr="00324AFF">
        <w:rPr>
          <w:color w:val="000080"/>
        </w:rPr>
        <w:t>.</w:t>
      </w:r>
    </w:p>
    <w:p w:rsidR="00E90599" w:rsidRPr="00324AFF" w:rsidRDefault="00E90599" w:rsidP="00E90599">
      <w:pPr>
        <w:tabs>
          <w:tab w:val="left" w:pos="3960"/>
        </w:tabs>
        <w:spacing w:line="360" w:lineRule="auto"/>
        <w:jc w:val="both"/>
        <w:rPr>
          <w:color w:val="000080"/>
        </w:rPr>
      </w:pPr>
      <w:r w:rsidRPr="00324AFF">
        <w:rPr>
          <w:b/>
          <w:color w:val="000080"/>
          <w:u w:val="single"/>
        </w:rPr>
        <w:t>Bài 3:</w:t>
      </w:r>
      <w:r w:rsidRPr="00324AFF">
        <w:rPr>
          <w:color w:val="000080"/>
        </w:rPr>
        <w:t xml:space="preserve"> Cho số nguyên M có 6 chữ số. Biết rằng khi chuyển chữ số đầu tiên của số M đến vị trí sau cùng ( giữ nguyên vị trí của 5 chữ số còn lại), ta được số có 6 chữ số gấp ba lần M. Khi chuyển chữ số sau cùng của số M đến vị trí đầu tiên ( giữ nguyên thứ tự 5 chữ số còn lại) ta được số có 6 chữ số gấp 5 lần số M. Hãy tìm số M?</w:t>
      </w:r>
    </w:p>
    <w:p w:rsidR="00E90599" w:rsidRPr="00324AFF" w:rsidRDefault="00E90599" w:rsidP="00E90599">
      <w:pPr>
        <w:tabs>
          <w:tab w:val="left" w:pos="3960"/>
        </w:tabs>
        <w:spacing w:line="360" w:lineRule="auto"/>
        <w:jc w:val="both"/>
        <w:rPr>
          <w:color w:val="000080"/>
        </w:rPr>
      </w:pPr>
      <w:r w:rsidRPr="00324AFF">
        <w:rPr>
          <w:b/>
          <w:color w:val="000080"/>
          <w:u w:val="single"/>
        </w:rPr>
        <w:t>Bài 4:</w:t>
      </w:r>
      <w:r w:rsidRPr="00324AFF">
        <w:rPr>
          <w:color w:val="000080"/>
        </w:rPr>
        <w:t xml:space="preserve"> Tổng số học sinh khối 4 và 5 của trường tiểu học Thượng Trưng là số có ba chữ số và có chữ số hàng trăm là 3. Nếu các em xếp hàng 10 và 12 đều dư 8 và xếp hàng 8 thì không dư. Tính số học sinh khối 4 và 5 cuả trường tiểu học Thượng Trưng. </w:t>
      </w:r>
    </w:p>
    <w:p w:rsidR="00E90599" w:rsidRPr="00324AFF" w:rsidRDefault="00E90599" w:rsidP="00E90599">
      <w:pPr>
        <w:tabs>
          <w:tab w:val="left" w:pos="3960"/>
        </w:tabs>
        <w:spacing w:line="360" w:lineRule="auto"/>
        <w:jc w:val="both"/>
        <w:rPr>
          <w:color w:val="000080"/>
        </w:rPr>
      </w:pPr>
      <w:r w:rsidRPr="00324AFF">
        <w:rPr>
          <w:b/>
          <w:color w:val="000080"/>
          <w:u w:val="single"/>
        </w:rPr>
        <w:t xml:space="preserve">Bài 5: </w:t>
      </w:r>
      <w:r w:rsidRPr="00324AFF">
        <w:rPr>
          <w:color w:val="000080"/>
        </w:rPr>
        <w:t xml:space="preserve">Cho một hình chữ nhật. Nếu chiều dài bớt đi </w:t>
      </w:r>
      <w:r w:rsidRPr="00324AFF">
        <w:rPr>
          <w:color w:val="000080"/>
          <w:position w:val="-24"/>
        </w:rPr>
        <w:object w:dxaOrig="240" w:dyaOrig="620">
          <v:shape id="_x0000_i1097" type="#_x0000_t75" style="width:12pt;height:30.75pt;mso-position-horizontal-relative:page;mso-position-vertical-relative:page" o:ole="">
            <v:imagedata r:id="rId152" o:title=""/>
          </v:shape>
          <o:OLEObject Type="Embed" ProgID="Equation.DSMT4" ShapeID="_x0000_i1097" DrawAspect="Content" ObjectID="_1627283121" r:id="rId153"/>
        </w:object>
      </w:r>
      <w:r w:rsidRPr="00324AFF">
        <w:rPr>
          <w:color w:val="000080"/>
        </w:rPr>
        <w:t xml:space="preserve"> của nó, chiều rộng bớt đi </w:t>
      </w:r>
      <w:r w:rsidRPr="00324AFF">
        <w:rPr>
          <w:color w:val="000080"/>
          <w:position w:val="-24"/>
        </w:rPr>
        <w:object w:dxaOrig="240" w:dyaOrig="620">
          <v:shape id="_x0000_i1098" type="#_x0000_t75" style="width:12pt;height:30.75pt;mso-position-horizontal-relative:page;mso-position-vertical-relative:page" o:ole="">
            <v:imagedata r:id="rId154" o:title=""/>
          </v:shape>
          <o:OLEObject Type="Embed" ProgID="Equation.DSMT4" ShapeID="_x0000_i1098" DrawAspect="Content" ObjectID="_1627283122" r:id="rId155"/>
        </w:object>
      </w:r>
      <w:r w:rsidRPr="00324AFF">
        <w:rPr>
          <w:color w:val="000080"/>
        </w:rPr>
        <w:t xml:space="preserve"> của nó ta được một hình vuông có diện tích kém diện tích hình chữ nhật ban đầu là </w:t>
      </w:r>
      <w:r w:rsidRPr="00324AFF">
        <w:rPr>
          <w:color w:val="000080"/>
          <w:position w:val="-6"/>
        </w:rPr>
        <w:object w:dxaOrig="680" w:dyaOrig="320">
          <v:shape id="_x0000_i1099" type="#_x0000_t75" style="width:33.75pt;height:15.75pt;mso-position-horizontal-relative:page;mso-position-vertical-relative:page" o:ole="">
            <v:imagedata r:id="rId156" o:title=""/>
          </v:shape>
          <o:OLEObject Type="Embed" ProgID="Equation.DSMT4" ShapeID="_x0000_i1099" DrawAspect="Content" ObjectID="_1627283123" r:id="rId157"/>
        </w:object>
      </w:r>
      <w:r w:rsidRPr="00324AFF">
        <w:rPr>
          <w:color w:val="000080"/>
        </w:rPr>
        <w:t xml:space="preserve">. Tính diện tích hình chữ nhật ban đầu.                        </w:t>
      </w:r>
    </w:p>
    <w:p w:rsidR="00E90599" w:rsidRPr="00324AFF" w:rsidRDefault="00E90599" w:rsidP="00E90599">
      <w:pPr>
        <w:tabs>
          <w:tab w:val="left" w:pos="3960"/>
        </w:tabs>
        <w:spacing w:line="360" w:lineRule="auto"/>
        <w:jc w:val="center"/>
        <w:rPr>
          <w:color w:val="000080"/>
        </w:rPr>
      </w:pPr>
      <w:r w:rsidRPr="00324AFF">
        <w:rPr>
          <w:i/>
          <w:color w:val="000080"/>
        </w:rPr>
        <w:t>(Ghi chú:Giải bằng 2 cách khác nhau)</w:t>
      </w:r>
      <w:r w:rsidRPr="00324AFF">
        <w:rPr>
          <w:color w:val="000080"/>
        </w:rPr>
        <w:t xml:space="preserve"> </w:t>
      </w: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center"/>
        <w:rPr>
          <w:b/>
          <w:color w:val="000080"/>
          <w:u w:val="single"/>
        </w:rPr>
      </w:pPr>
      <w:r w:rsidRPr="00324AFF">
        <w:rPr>
          <w:b/>
          <w:color w:val="000080"/>
          <w:u w:val="single"/>
        </w:rPr>
        <w:t>ĐỀ 14</w:t>
      </w:r>
    </w:p>
    <w:p w:rsidR="00E90599" w:rsidRPr="00324AFF" w:rsidRDefault="00E90599" w:rsidP="00E90599">
      <w:pPr>
        <w:tabs>
          <w:tab w:val="left" w:pos="3960"/>
        </w:tabs>
        <w:spacing w:line="360" w:lineRule="auto"/>
        <w:jc w:val="both"/>
        <w:rPr>
          <w:color w:val="000080"/>
        </w:rPr>
      </w:pPr>
      <w:r w:rsidRPr="00324AFF">
        <w:rPr>
          <w:b/>
          <w:color w:val="000080"/>
          <w:u w:val="single"/>
        </w:rPr>
        <w:t xml:space="preserve">Bài 1: </w:t>
      </w:r>
      <w:r w:rsidRPr="00324AFF">
        <w:rPr>
          <w:color w:val="000080"/>
        </w:rPr>
        <w:t>Tìm tất cả các phân số tối giản nhỏ hơn 5 và lớn hơn 2. Biết rằng các phân số ấy đều có mẫu số là 3.</w:t>
      </w:r>
    </w:p>
    <w:p w:rsidR="00E90599" w:rsidRPr="00324AFF" w:rsidRDefault="00E90599" w:rsidP="00E90599">
      <w:pPr>
        <w:tabs>
          <w:tab w:val="left" w:pos="3960"/>
        </w:tabs>
        <w:spacing w:line="360" w:lineRule="auto"/>
        <w:jc w:val="both"/>
        <w:rPr>
          <w:color w:val="000080"/>
        </w:rPr>
      </w:pPr>
      <w:r w:rsidRPr="00324AFF">
        <w:rPr>
          <w:b/>
          <w:color w:val="000080"/>
          <w:u w:val="single"/>
        </w:rPr>
        <w:t>Bài 2:</w:t>
      </w:r>
      <w:r w:rsidRPr="00324AFF">
        <w:rPr>
          <w:color w:val="000080"/>
        </w:rPr>
        <w:t xml:space="preserve"> Thương của hai phân số là </w:t>
      </w:r>
      <w:r w:rsidRPr="00324AFF">
        <w:rPr>
          <w:color w:val="000080"/>
          <w:position w:val="-24"/>
        </w:rPr>
        <w:object w:dxaOrig="320" w:dyaOrig="620">
          <v:shape id="_x0000_i1100" type="#_x0000_t75" style="width:15.75pt;height:30.75pt;mso-position-horizontal-relative:page;mso-position-vertical-relative:page" o:ole="">
            <v:imagedata r:id="rId158" o:title=""/>
          </v:shape>
          <o:OLEObject Type="Embed" ProgID="Equation.DSMT4" ShapeID="_x0000_i1100" DrawAspect="Content" ObjectID="_1627283124" r:id="rId159"/>
        </w:object>
      </w:r>
      <w:r w:rsidRPr="00324AFF">
        <w:rPr>
          <w:color w:val="000080"/>
        </w:rPr>
        <w:t xml:space="preserve">. Nếu thêm vào phân số bị chia </w:t>
      </w:r>
      <w:r w:rsidRPr="00324AFF">
        <w:rPr>
          <w:color w:val="000080"/>
          <w:position w:val="-24"/>
        </w:rPr>
        <w:object w:dxaOrig="220" w:dyaOrig="620">
          <v:shape id="_x0000_i1101" type="#_x0000_t75" style="width:11.25pt;height:30.75pt;mso-position-horizontal-relative:page;mso-position-vertical-relative:page" o:ole="">
            <v:imagedata r:id="rId160" o:title=""/>
          </v:shape>
          <o:OLEObject Type="Embed" ProgID="Equation.DSMT4" ShapeID="_x0000_i1101" DrawAspect="Content" ObjectID="_1627283125" r:id="rId161"/>
        </w:object>
      </w:r>
      <w:r w:rsidRPr="00324AFF">
        <w:rPr>
          <w:color w:val="000080"/>
        </w:rPr>
        <w:t xml:space="preserve"> và giữ nguyên phân số chia thì được thương là </w:t>
      </w:r>
      <w:r w:rsidRPr="00324AFF">
        <w:rPr>
          <w:color w:val="000080"/>
          <w:position w:val="-24"/>
        </w:rPr>
        <w:object w:dxaOrig="360" w:dyaOrig="620">
          <v:shape id="_x0000_i1102" type="#_x0000_t75" style="width:18pt;height:30.75pt;mso-position-horizontal-relative:page;mso-position-vertical-relative:page" o:ole="">
            <v:imagedata r:id="rId162" o:title=""/>
          </v:shape>
          <o:OLEObject Type="Embed" ProgID="Equation.DSMT4" ShapeID="_x0000_i1102" DrawAspect="Content" ObjectID="_1627283126" r:id="rId163"/>
        </w:object>
      </w:r>
      <w:r w:rsidRPr="00324AFF">
        <w:rPr>
          <w:color w:val="000080"/>
        </w:rPr>
        <w:t xml:space="preserve">. Tìm hai phân số đó. </w:t>
      </w:r>
    </w:p>
    <w:p w:rsidR="00E90599" w:rsidRPr="00324AFF" w:rsidRDefault="00E90599" w:rsidP="00E90599">
      <w:pPr>
        <w:tabs>
          <w:tab w:val="left" w:pos="3960"/>
        </w:tabs>
        <w:spacing w:line="360" w:lineRule="auto"/>
        <w:jc w:val="both"/>
        <w:rPr>
          <w:color w:val="000080"/>
        </w:rPr>
      </w:pPr>
      <w:r w:rsidRPr="00324AFF">
        <w:rPr>
          <w:b/>
          <w:color w:val="000080"/>
          <w:u w:val="single"/>
        </w:rPr>
        <w:t>Bài 3:</w:t>
      </w:r>
      <w:r w:rsidRPr="00324AFF">
        <w:rPr>
          <w:color w:val="000080"/>
        </w:rPr>
        <w:t xml:space="preserve"> Tích của hai phân số là </w:t>
      </w:r>
      <w:r w:rsidRPr="00324AFF">
        <w:rPr>
          <w:color w:val="000080"/>
          <w:position w:val="-24"/>
        </w:rPr>
        <w:object w:dxaOrig="300" w:dyaOrig="620">
          <v:shape id="_x0000_i1103" type="#_x0000_t75" style="width:15pt;height:30.75pt;mso-position-horizontal-relative:page;mso-position-vertical-relative:page" o:ole="">
            <v:imagedata r:id="rId164" o:title=""/>
          </v:shape>
          <o:OLEObject Type="Embed" ProgID="Equation.DSMT4" ShapeID="_x0000_i1103" DrawAspect="Content" ObjectID="_1627283127" r:id="rId165"/>
        </w:object>
      </w:r>
      <w:r w:rsidRPr="00324AFF">
        <w:rPr>
          <w:color w:val="000080"/>
        </w:rPr>
        <w:t xml:space="preserve"> tổng của chúng. Tổng của hai phân số đó lại gấp 11 lần hiệu của chúng. Tìm hai phân số đó.</w:t>
      </w:r>
    </w:p>
    <w:p w:rsidR="00E90599" w:rsidRPr="00324AFF" w:rsidRDefault="00E90599" w:rsidP="00E90599">
      <w:pPr>
        <w:tabs>
          <w:tab w:val="left" w:pos="3960"/>
        </w:tabs>
        <w:spacing w:line="360" w:lineRule="auto"/>
        <w:jc w:val="both"/>
        <w:rPr>
          <w:b/>
          <w:color w:val="000080"/>
          <w:u w:val="single"/>
        </w:rPr>
      </w:pPr>
      <w:r w:rsidRPr="00324AFF">
        <w:rPr>
          <w:b/>
          <w:color w:val="000080"/>
          <w:u w:val="single"/>
        </w:rPr>
        <w:lastRenderedPageBreak/>
        <w:t>Bài 4:</w:t>
      </w:r>
      <w:r w:rsidRPr="00324AFF">
        <w:rPr>
          <w:color w:val="000080"/>
        </w:rPr>
        <w:t xml:space="preserve"> Cuối học kì I số học sinh giỏi của lớp 5A bằng </w:t>
      </w:r>
      <w:r w:rsidRPr="00324AFF">
        <w:rPr>
          <w:color w:val="000080"/>
          <w:position w:val="-24"/>
        </w:rPr>
        <w:object w:dxaOrig="240" w:dyaOrig="620">
          <v:shape id="_x0000_i1104" type="#_x0000_t75" style="width:12pt;height:30.75pt;mso-position-horizontal-relative:page;mso-position-vertical-relative:page" o:ole="">
            <v:imagedata r:id="rId166" o:title=""/>
          </v:shape>
          <o:OLEObject Type="Embed" ProgID="Equation.DSMT4" ShapeID="_x0000_i1104" DrawAspect="Content" ObjectID="_1627283128" r:id="rId167"/>
        </w:object>
      </w:r>
      <w:r w:rsidRPr="00324AFF">
        <w:rPr>
          <w:color w:val="000080"/>
        </w:rPr>
        <w:t xml:space="preserve"> số học sinh còn lại của lớp. Cuối năm có thêm 8 học sinh xếp loại giỏi nên số học sinh giỏi bằng </w:t>
      </w:r>
      <w:r w:rsidRPr="00324AFF">
        <w:rPr>
          <w:color w:val="000080"/>
          <w:position w:val="-24"/>
        </w:rPr>
        <w:object w:dxaOrig="240" w:dyaOrig="620">
          <v:shape id="_x0000_i1105" type="#_x0000_t75" style="width:12pt;height:30.75pt;mso-position-horizontal-relative:page;mso-position-vertical-relative:page" o:ole="">
            <v:imagedata r:id="rId168" o:title=""/>
          </v:shape>
          <o:OLEObject Type="Embed" ProgID="Equation.DSMT4" ShapeID="_x0000_i1105" DrawAspect="Content" ObjectID="_1627283129" r:id="rId169"/>
        </w:object>
      </w:r>
      <w:r w:rsidRPr="00324AFF">
        <w:rPr>
          <w:color w:val="000080"/>
        </w:rPr>
        <w:t xml:space="preserve"> số học sinh còn lại. Hỏi lớp 5A có bao nhiêu học sinh?  </w:t>
      </w:r>
    </w:p>
    <w:p w:rsidR="00E90599" w:rsidRPr="00324AFF" w:rsidRDefault="00E90599" w:rsidP="00E90599">
      <w:pPr>
        <w:tabs>
          <w:tab w:val="left" w:pos="3960"/>
        </w:tabs>
        <w:spacing w:line="360" w:lineRule="auto"/>
        <w:jc w:val="both"/>
        <w:rPr>
          <w:color w:val="000080"/>
        </w:rPr>
      </w:pPr>
      <w:r w:rsidRPr="00324AFF">
        <w:rPr>
          <w:b/>
          <w:color w:val="000080"/>
          <w:u w:val="single"/>
        </w:rPr>
        <w:t>Bài 5:</w:t>
      </w:r>
      <w:r w:rsidRPr="00324AFF">
        <w:rPr>
          <w:color w:val="000080"/>
        </w:rPr>
        <w:t xml:space="preserve"> Hãy chứng minh hai công thức tính diện tích hình tam giác: </w:t>
      </w:r>
    </w:p>
    <w:p w:rsidR="00E90599" w:rsidRPr="00324AFF" w:rsidRDefault="00E90599" w:rsidP="00E90599">
      <w:pPr>
        <w:tabs>
          <w:tab w:val="left" w:pos="3960"/>
        </w:tabs>
        <w:spacing w:line="360" w:lineRule="auto"/>
        <w:jc w:val="both"/>
        <w:rPr>
          <w:color w:val="000080"/>
        </w:rPr>
      </w:pPr>
      <w:r w:rsidRPr="00324AFF">
        <w:rPr>
          <w:color w:val="000080"/>
        </w:rPr>
        <w:t xml:space="preserve">          </w:t>
      </w:r>
      <w:r w:rsidRPr="00324AFF">
        <w:rPr>
          <w:color w:val="000080"/>
          <w:position w:val="-24"/>
        </w:rPr>
        <w:object w:dxaOrig="940" w:dyaOrig="620">
          <v:shape id="_x0000_i1106" type="#_x0000_t75" style="width:47.25pt;height:30.75pt;mso-position-horizontal-relative:page;mso-position-vertical-relative:page" o:ole="">
            <v:imagedata r:id="rId170" o:title=""/>
          </v:shape>
          <o:OLEObject Type="Embed" ProgID="Equation.DSMT4" ShapeID="_x0000_i1106" DrawAspect="Content" ObjectID="_1627283130" r:id="rId171"/>
        </w:object>
      </w:r>
      <w:r w:rsidRPr="00324AFF">
        <w:rPr>
          <w:color w:val="000080"/>
        </w:rPr>
        <w:t>(Tính diện tích hình tam giác ta lấy nửa số đo của đáy nhân với số đo chiều cao)</w:t>
      </w:r>
    </w:p>
    <w:p w:rsidR="00E90599" w:rsidRPr="00324AFF" w:rsidRDefault="00E90599" w:rsidP="00E90599">
      <w:pPr>
        <w:tabs>
          <w:tab w:val="left" w:pos="3960"/>
        </w:tabs>
        <w:spacing w:line="360" w:lineRule="auto"/>
        <w:jc w:val="both"/>
        <w:rPr>
          <w:color w:val="000080"/>
        </w:rPr>
      </w:pPr>
      <w:r w:rsidRPr="00324AFF">
        <w:rPr>
          <w:color w:val="000080"/>
        </w:rPr>
        <w:t xml:space="preserve">          </w:t>
      </w:r>
      <w:r w:rsidRPr="00324AFF">
        <w:rPr>
          <w:color w:val="000080"/>
          <w:position w:val="-24"/>
        </w:rPr>
        <w:object w:dxaOrig="940" w:dyaOrig="620">
          <v:shape id="_x0000_i1107" type="#_x0000_t75" style="width:47.25pt;height:30.75pt;mso-position-horizontal-relative:page;mso-position-vertical-relative:page" o:ole="">
            <v:imagedata r:id="rId172" o:title=""/>
          </v:shape>
          <o:OLEObject Type="Embed" ProgID="Equation.DSMT4" ShapeID="_x0000_i1107" DrawAspect="Content" ObjectID="_1627283131" r:id="rId173"/>
        </w:object>
      </w:r>
      <w:r w:rsidRPr="00324AFF">
        <w:rPr>
          <w:color w:val="000080"/>
        </w:rPr>
        <w:t xml:space="preserve">( Tính diện tích hình tam giác ta lấy nửa số đo chiều cao nhân nhân với số đo của đáy)      </w:t>
      </w:r>
    </w:p>
    <w:p w:rsidR="00E90599" w:rsidRPr="00324AFF" w:rsidRDefault="00E90599" w:rsidP="00E90599">
      <w:pPr>
        <w:tabs>
          <w:tab w:val="left" w:pos="3960"/>
        </w:tabs>
        <w:spacing w:line="360" w:lineRule="auto"/>
        <w:jc w:val="both"/>
        <w:rPr>
          <w:color w:val="000080"/>
        </w:rPr>
      </w:pPr>
    </w:p>
    <w:p w:rsidR="00E90599" w:rsidRPr="00324AFF" w:rsidRDefault="00E90599" w:rsidP="00E90599">
      <w:pPr>
        <w:tabs>
          <w:tab w:val="left" w:pos="3960"/>
        </w:tabs>
        <w:spacing w:line="360" w:lineRule="auto"/>
        <w:jc w:val="center"/>
        <w:rPr>
          <w:b/>
          <w:color w:val="000080"/>
          <w:u w:val="single"/>
        </w:rPr>
      </w:pPr>
      <w:r w:rsidRPr="00324AFF">
        <w:rPr>
          <w:b/>
          <w:color w:val="000080"/>
          <w:u w:val="single"/>
        </w:rPr>
        <w:t>ĐỀ 15</w:t>
      </w:r>
    </w:p>
    <w:p w:rsidR="00E90599" w:rsidRPr="00324AFF" w:rsidRDefault="00E90599" w:rsidP="00E90599">
      <w:pPr>
        <w:tabs>
          <w:tab w:val="left" w:pos="3960"/>
        </w:tabs>
        <w:spacing w:line="360" w:lineRule="auto"/>
        <w:jc w:val="both"/>
        <w:rPr>
          <w:b/>
          <w:color w:val="000080"/>
          <w:u w:val="single"/>
        </w:rPr>
      </w:pPr>
    </w:p>
    <w:p w:rsidR="00E90599" w:rsidRPr="00324AFF" w:rsidRDefault="00E90599" w:rsidP="00E90599">
      <w:pPr>
        <w:tabs>
          <w:tab w:val="left" w:pos="3960"/>
        </w:tabs>
        <w:spacing w:line="360" w:lineRule="auto"/>
        <w:jc w:val="both"/>
        <w:rPr>
          <w:color w:val="000080"/>
        </w:rPr>
      </w:pPr>
      <w:r w:rsidRPr="00324AFF">
        <w:rPr>
          <w:b/>
          <w:color w:val="000080"/>
          <w:u w:val="single"/>
        </w:rPr>
        <w:t>Bài 1:</w:t>
      </w:r>
      <w:r w:rsidRPr="00324AFF">
        <w:rPr>
          <w:color w:val="000080"/>
        </w:rPr>
        <w:t xml:space="preserve"> Tổng: </w:t>
      </w:r>
      <w:r w:rsidRPr="00324AFF">
        <w:rPr>
          <w:color w:val="000080"/>
          <w:position w:val="-24"/>
        </w:rPr>
        <w:object w:dxaOrig="2860" w:dyaOrig="620">
          <v:shape id="_x0000_i1108" type="#_x0000_t75" style="width:143.25pt;height:30.75pt;mso-position-horizontal-relative:page;mso-position-vertical-relative:page" o:ole="">
            <v:imagedata r:id="rId174" o:title=""/>
          </v:shape>
          <o:OLEObject Type="Embed" ProgID="Equation.DSMT4" ShapeID="_x0000_i1108" DrawAspect="Content" ObjectID="_1627283132" r:id="rId175"/>
        </w:object>
      </w:r>
    </w:p>
    <w:p w:rsidR="00E90599" w:rsidRPr="00324AFF" w:rsidRDefault="00E90599" w:rsidP="00E90599">
      <w:pPr>
        <w:tabs>
          <w:tab w:val="left" w:pos="3960"/>
        </w:tabs>
        <w:spacing w:line="360" w:lineRule="auto"/>
        <w:jc w:val="both"/>
        <w:rPr>
          <w:color w:val="000080"/>
        </w:rPr>
      </w:pPr>
      <w:r w:rsidRPr="00324AFF">
        <w:rPr>
          <w:color w:val="000080"/>
        </w:rPr>
        <w:t xml:space="preserve">           Có phải số tự nhiên không?</w:t>
      </w:r>
    </w:p>
    <w:p w:rsidR="00E90599" w:rsidRPr="00324AFF" w:rsidRDefault="00E90599" w:rsidP="00E90599">
      <w:pPr>
        <w:tabs>
          <w:tab w:val="left" w:pos="3960"/>
        </w:tabs>
        <w:spacing w:line="360" w:lineRule="auto"/>
        <w:jc w:val="both"/>
        <w:rPr>
          <w:color w:val="000080"/>
        </w:rPr>
      </w:pPr>
      <w:r w:rsidRPr="00324AFF">
        <w:rPr>
          <w:b/>
          <w:color w:val="000080"/>
          <w:u w:val="single"/>
        </w:rPr>
        <w:t>Bài 2:</w:t>
      </w:r>
      <w:r w:rsidRPr="00324AFF">
        <w:rPr>
          <w:color w:val="000080"/>
        </w:rPr>
        <w:t xml:space="preserve"> Với ba mảnh bìa trên đó có viết các số </w:t>
      </w:r>
      <w:r w:rsidRPr="00324AFF">
        <w:rPr>
          <w:color w:val="000080"/>
          <w:position w:val="-10"/>
        </w:rPr>
        <w:object w:dxaOrig="820" w:dyaOrig="380">
          <v:shape id="_x0000_i1109" type="#_x0000_t75" style="width:41.25pt;height:18.75pt;mso-position-horizontal-relative:page;mso-position-vertical-relative:page" o:ole="">
            <v:imagedata r:id="rId176" o:title=""/>
          </v:shape>
          <o:OLEObject Type="Embed" ProgID="Equation.DSMT4" ShapeID="_x0000_i1109" DrawAspect="Content" ObjectID="_1627283133" r:id="rId177"/>
        </w:object>
      </w:r>
      <w:r w:rsidRPr="00324AFF">
        <w:rPr>
          <w:color w:val="000080"/>
        </w:rPr>
        <w:t xml:space="preserve">. Người ta ghép chúng thành các số có 5 chữ số khác  nhau có thể được rồi tính tổng tất cả các số này được kết quả là 264186. Tìm số </w:t>
      </w:r>
      <w:r w:rsidRPr="00324AFF">
        <w:rPr>
          <w:color w:val="000080"/>
          <w:position w:val="-6"/>
        </w:rPr>
        <w:object w:dxaOrig="320" w:dyaOrig="340">
          <v:shape id="_x0000_i1110" type="#_x0000_t75" style="width:15.75pt;height:17.25pt;mso-position-horizontal-relative:page;mso-position-vertical-relative:page" o:ole="">
            <v:imagedata r:id="rId178" o:title=""/>
          </v:shape>
          <o:OLEObject Type="Embed" ProgID="Equation.DSMT4" ShapeID="_x0000_i1110" DrawAspect="Content" ObjectID="_1627283134" r:id="rId179"/>
        </w:object>
      </w:r>
      <w:r w:rsidRPr="00324AFF">
        <w:rPr>
          <w:color w:val="000080"/>
        </w:rPr>
        <w:t>.</w:t>
      </w:r>
    </w:p>
    <w:p w:rsidR="00E90599" w:rsidRPr="00324AFF" w:rsidRDefault="00E90599" w:rsidP="00E90599">
      <w:pPr>
        <w:tabs>
          <w:tab w:val="left" w:pos="3960"/>
        </w:tabs>
        <w:spacing w:line="360" w:lineRule="auto"/>
        <w:jc w:val="both"/>
        <w:rPr>
          <w:color w:val="000080"/>
        </w:rPr>
      </w:pPr>
      <w:r w:rsidRPr="00324AFF">
        <w:rPr>
          <w:b/>
          <w:color w:val="000080"/>
          <w:u w:val="single"/>
        </w:rPr>
        <w:t>Bài 3:</w:t>
      </w:r>
      <w:r w:rsidRPr="00324AFF">
        <w:rPr>
          <w:color w:val="000080"/>
        </w:rPr>
        <w:t xml:space="preserve"> Một lớp học có số học sinh giỏi bằng </w:t>
      </w:r>
      <w:r w:rsidRPr="00324AFF">
        <w:rPr>
          <w:color w:val="000080"/>
          <w:position w:val="-24"/>
        </w:rPr>
        <w:object w:dxaOrig="240" w:dyaOrig="620">
          <v:shape id="_x0000_i1111" type="#_x0000_t75" style="width:12pt;height:30.75pt;mso-position-horizontal-relative:page;mso-position-vertical-relative:page" o:ole="">
            <v:imagedata r:id="rId180" o:title=""/>
          </v:shape>
          <o:OLEObject Type="Embed" ProgID="Equation.DSMT4" ShapeID="_x0000_i1111" DrawAspect="Content" ObjectID="_1627283135" r:id="rId181"/>
        </w:object>
      </w:r>
      <w:r w:rsidRPr="00324AFF">
        <w:rPr>
          <w:color w:val="000080"/>
        </w:rPr>
        <w:t xml:space="preserve"> số học sinh khá, số học sinh khá bằng </w:t>
      </w:r>
      <w:r w:rsidRPr="00324AFF">
        <w:rPr>
          <w:color w:val="000080"/>
          <w:position w:val="-24"/>
        </w:rPr>
        <w:object w:dxaOrig="220" w:dyaOrig="620">
          <v:shape id="_x0000_i1112" type="#_x0000_t75" style="width:11.25pt;height:30.75pt;mso-position-horizontal-relative:page;mso-position-vertical-relative:page" o:ole="">
            <v:imagedata r:id="rId182" o:title=""/>
          </v:shape>
          <o:OLEObject Type="Embed" ProgID="Equation.DSMT4" ShapeID="_x0000_i1112" DrawAspect="Content" ObjectID="_1627283136" r:id="rId183"/>
        </w:object>
      </w:r>
      <w:r w:rsidRPr="00324AFF">
        <w:rPr>
          <w:color w:val="000080"/>
        </w:rPr>
        <w:t xml:space="preserve"> số học sinh trung bình, không có học sinh yếu kém. Hãy tính số học sinh của từng loại học lực đó. Biết lớp đó có nhiều hơn 30 học sinh nhưng ít hơn 40 học sinh.</w:t>
      </w:r>
    </w:p>
    <w:p w:rsidR="00E90599" w:rsidRPr="00324AFF" w:rsidRDefault="00E90599" w:rsidP="00E90599">
      <w:pPr>
        <w:tabs>
          <w:tab w:val="left" w:pos="3960"/>
        </w:tabs>
        <w:spacing w:line="360" w:lineRule="auto"/>
        <w:jc w:val="both"/>
        <w:rPr>
          <w:color w:val="000080"/>
        </w:rPr>
      </w:pPr>
      <w:r w:rsidRPr="00324AFF">
        <w:rPr>
          <w:b/>
          <w:color w:val="000080"/>
          <w:u w:val="single"/>
        </w:rPr>
        <w:t>Bài 4:</w:t>
      </w:r>
      <w:r w:rsidRPr="00324AFF">
        <w:rPr>
          <w:color w:val="000080"/>
        </w:rPr>
        <w:t xml:space="preserve"> Số thương thay đổi như thế nào nếu ta nhân số bị chia với 4 và trư số đó chia đi </w:t>
      </w:r>
      <w:r w:rsidRPr="00324AFF">
        <w:rPr>
          <w:color w:val="000080"/>
          <w:position w:val="-24"/>
        </w:rPr>
        <w:object w:dxaOrig="220" w:dyaOrig="620">
          <v:shape id="_x0000_i1113" type="#_x0000_t75" style="width:11.25pt;height:30.75pt;mso-position-horizontal-relative:page;mso-position-vertical-relative:page" o:ole="">
            <v:imagedata r:id="rId184" o:title=""/>
          </v:shape>
          <o:OLEObject Type="Embed" ProgID="Equation.DSMT4" ShapeID="_x0000_i1113" DrawAspect="Content" ObjectID="_1627283137" r:id="rId185"/>
        </w:object>
      </w:r>
      <w:r w:rsidRPr="00324AFF">
        <w:rPr>
          <w:color w:val="000080"/>
        </w:rPr>
        <w:t xml:space="preserve"> của nó.</w:t>
      </w:r>
    </w:p>
    <w:p w:rsidR="00E90599" w:rsidRPr="00324AFF" w:rsidRDefault="00E90599" w:rsidP="00E90599">
      <w:pPr>
        <w:tabs>
          <w:tab w:val="left" w:pos="3960"/>
        </w:tabs>
        <w:spacing w:line="360" w:lineRule="auto"/>
        <w:jc w:val="both"/>
        <w:rPr>
          <w:color w:val="000080"/>
        </w:rPr>
      </w:pPr>
      <w:r w:rsidRPr="00324AFF">
        <w:rPr>
          <w:b/>
          <w:color w:val="000080"/>
          <w:u w:val="single"/>
        </w:rPr>
        <w:t>Bài 5:</w:t>
      </w:r>
      <w:r w:rsidRPr="00324AFF">
        <w:rPr>
          <w:color w:val="000080"/>
        </w:rPr>
        <w:t xml:space="preserve"> Cho tam giác ABC. Điểm M trên BC sao cho BC = 5 BM, điểm N trên AC sao cho</w:t>
      </w:r>
      <w:r w:rsidRPr="00324AFF">
        <w:rPr>
          <w:color w:val="000080"/>
          <w:position w:val="-24"/>
        </w:rPr>
        <w:object w:dxaOrig="1200" w:dyaOrig="620">
          <v:shape id="_x0000_i1114" type="#_x0000_t75" style="width:60pt;height:30.75pt;mso-position-horizontal-relative:page;mso-position-vertical-relative:page" o:ole="">
            <v:imagedata r:id="rId186" o:title=""/>
          </v:shape>
          <o:OLEObject Type="Embed" ProgID="Equation.DSMT4" ShapeID="_x0000_i1114" DrawAspect="Content" ObjectID="_1627283138" r:id="rId187"/>
        </w:object>
      </w:r>
      <w:r w:rsidRPr="00324AFF">
        <w:rPr>
          <w:color w:val="000080"/>
        </w:rPr>
        <w:t xml:space="preserve">, điểm P trên đoạn MN sao cho </w:t>
      </w:r>
      <w:r w:rsidRPr="00324AFF">
        <w:rPr>
          <w:color w:val="000080"/>
          <w:position w:val="-24"/>
        </w:rPr>
        <w:object w:dxaOrig="1220" w:dyaOrig="620">
          <v:shape id="_x0000_i1115" type="#_x0000_t75" style="width:60.75pt;height:30.75pt;mso-position-horizontal-relative:page;mso-position-vertical-relative:page" o:ole="">
            <v:imagedata r:id="rId188" o:title=""/>
          </v:shape>
          <o:OLEObject Type="Embed" ProgID="Equation.DSMT4" ShapeID="_x0000_i1115" DrawAspect="Content" ObjectID="_1627283139" r:id="rId189"/>
        </w:object>
      </w:r>
      <w:r w:rsidRPr="00324AFF">
        <w:rPr>
          <w:color w:val="000080"/>
        </w:rPr>
        <w:t>.</w:t>
      </w:r>
    </w:p>
    <w:p w:rsidR="00E90599" w:rsidRPr="00324AFF" w:rsidRDefault="00E90599" w:rsidP="00E90599">
      <w:pPr>
        <w:tabs>
          <w:tab w:val="left" w:pos="3960"/>
        </w:tabs>
        <w:spacing w:line="360" w:lineRule="auto"/>
        <w:jc w:val="both"/>
        <w:rPr>
          <w:color w:val="000080"/>
        </w:rPr>
      </w:pPr>
      <w:r w:rsidRPr="00324AFF">
        <w:rPr>
          <w:color w:val="000080"/>
        </w:rPr>
        <w:t xml:space="preserve">   Hãy so sánh diện tích các tam giác AMB, MNC và AMP.</w:t>
      </w:r>
    </w:p>
    <w:p w:rsidR="00D60CF1" w:rsidRPr="00AD2645" w:rsidRDefault="00E90599" w:rsidP="00AD2645">
      <w:pPr>
        <w:tabs>
          <w:tab w:val="left" w:pos="3960"/>
        </w:tabs>
        <w:spacing w:line="360" w:lineRule="auto"/>
        <w:jc w:val="center"/>
        <w:rPr>
          <w:color w:val="000080"/>
        </w:rPr>
      </w:pPr>
      <w:r>
        <w:rPr>
          <w:color w:val="000080"/>
        </w:rPr>
        <w:t>---------------</w:t>
      </w:r>
    </w:p>
    <w:sectPr w:rsidR="00D60CF1" w:rsidRPr="00AD2645" w:rsidSect="00B61119">
      <w:headerReference w:type="even" r:id="rId190"/>
      <w:headerReference w:type="default" r:id="rId191"/>
      <w:footerReference w:type="default" r:id="rId192"/>
      <w:headerReference w:type="first" r:id="rId193"/>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7064" w:rsidRDefault="00607064" w:rsidP="009043BA">
      <w:pPr>
        <w:spacing w:line="240" w:lineRule="auto"/>
      </w:pPr>
      <w:r>
        <w:separator/>
      </w:r>
    </w:p>
  </w:endnote>
  <w:endnote w:type="continuationSeparator" w:id="0">
    <w:p w:rsidR="00607064" w:rsidRDefault="00607064"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7064" w:rsidRDefault="00607064" w:rsidP="009043BA">
      <w:pPr>
        <w:spacing w:line="240" w:lineRule="auto"/>
      </w:pPr>
      <w:r>
        <w:separator/>
      </w:r>
    </w:p>
  </w:footnote>
  <w:footnote w:type="continuationSeparator" w:id="0">
    <w:p w:rsidR="00607064" w:rsidRDefault="00607064"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4A43EE5"/>
    <w:multiLevelType w:val="hybridMultilevel"/>
    <w:tmpl w:val="AD30BC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AEC7540"/>
    <w:multiLevelType w:val="hybridMultilevel"/>
    <w:tmpl w:val="54525F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8"/>
  </w:num>
  <w:num w:numId="3">
    <w:abstractNumId w:val="3"/>
  </w:num>
  <w:num w:numId="4">
    <w:abstractNumId w:val="10"/>
  </w:num>
  <w:num w:numId="5">
    <w:abstractNumId w:val="2"/>
  </w:num>
  <w:num w:numId="6">
    <w:abstractNumId w:val="1"/>
  </w:num>
  <w:num w:numId="7">
    <w:abstractNumId w:val="0"/>
  </w:num>
  <w:num w:numId="8">
    <w:abstractNumId w:val="9"/>
  </w:num>
  <w:num w:numId="9">
    <w:abstractNumId w:val="6"/>
  </w:num>
  <w:num w:numId="10">
    <w:abstractNumId w:val="11"/>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5602">
      <o:colormenu v:ext="edit" fillcolor="none [2732]"/>
    </o:shapedefaults>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E43C6"/>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B7AE1"/>
    <w:rsid w:val="001C1AE9"/>
    <w:rsid w:val="001C5EA1"/>
    <w:rsid w:val="001D3158"/>
    <w:rsid w:val="001E3BFA"/>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1829"/>
    <w:rsid w:val="00382FC3"/>
    <w:rsid w:val="00397596"/>
    <w:rsid w:val="003A70B0"/>
    <w:rsid w:val="003E3F23"/>
    <w:rsid w:val="003E4393"/>
    <w:rsid w:val="003F7408"/>
    <w:rsid w:val="00415B72"/>
    <w:rsid w:val="004168A1"/>
    <w:rsid w:val="004239F6"/>
    <w:rsid w:val="0042697E"/>
    <w:rsid w:val="00444B25"/>
    <w:rsid w:val="00446832"/>
    <w:rsid w:val="004526CD"/>
    <w:rsid w:val="00453C7A"/>
    <w:rsid w:val="00455D96"/>
    <w:rsid w:val="00470C07"/>
    <w:rsid w:val="00476542"/>
    <w:rsid w:val="004A1799"/>
    <w:rsid w:val="004A71A4"/>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73FF4"/>
    <w:rsid w:val="005A517D"/>
    <w:rsid w:val="005A55AC"/>
    <w:rsid w:val="005A57ED"/>
    <w:rsid w:val="005A6D27"/>
    <w:rsid w:val="005C4FE2"/>
    <w:rsid w:val="005E3A37"/>
    <w:rsid w:val="005F7508"/>
    <w:rsid w:val="00607064"/>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E2B78"/>
    <w:rsid w:val="007E7790"/>
    <w:rsid w:val="00805723"/>
    <w:rsid w:val="00807653"/>
    <w:rsid w:val="00815797"/>
    <w:rsid w:val="00824A82"/>
    <w:rsid w:val="008603DF"/>
    <w:rsid w:val="0086707B"/>
    <w:rsid w:val="0087073D"/>
    <w:rsid w:val="008904C6"/>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2470C"/>
    <w:rsid w:val="00A30331"/>
    <w:rsid w:val="00A509F8"/>
    <w:rsid w:val="00A53D16"/>
    <w:rsid w:val="00A618FC"/>
    <w:rsid w:val="00A63E87"/>
    <w:rsid w:val="00A70D63"/>
    <w:rsid w:val="00A73C94"/>
    <w:rsid w:val="00A7473C"/>
    <w:rsid w:val="00A75091"/>
    <w:rsid w:val="00A8303A"/>
    <w:rsid w:val="00AB1339"/>
    <w:rsid w:val="00AC57FD"/>
    <w:rsid w:val="00AD2645"/>
    <w:rsid w:val="00AD3F4F"/>
    <w:rsid w:val="00AE3870"/>
    <w:rsid w:val="00AE3A07"/>
    <w:rsid w:val="00AE51F3"/>
    <w:rsid w:val="00AF4674"/>
    <w:rsid w:val="00B0367F"/>
    <w:rsid w:val="00B07A08"/>
    <w:rsid w:val="00B1100B"/>
    <w:rsid w:val="00B13347"/>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15188"/>
    <w:rsid w:val="00E31F38"/>
    <w:rsid w:val="00E4325F"/>
    <w:rsid w:val="00E44304"/>
    <w:rsid w:val="00E52E10"/>
    <w:rsid w:val="00E5552D"/>
    <w:rsid w:val="00E5565E"/>
    <w:rsid w:val="00E57C17"/>
    <w:rsid w:val="00E77406"/>
    <w:rsid w:val="00E77C12"/>
    <w:rsid w:val="00E900A3"/>
    <w:rsid w:val="00E90599"/>
    <w:rsid w:val="00E923AE"/>
    <w:rsid w:val="00E95747"/>
    <w:rsid w:val="00EB23F8"/>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E78C6"/>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5602">
      <o:colormenu v:ext="edit" fill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 Char Char"/>
    <w:basedOn w:val="Normal"/>
    <w:rsid w:val="004A71A4"/>
    <w:pPr>
      <w:spacing w:line="240" w:lineRule="auto"/>
      <w:ind w:left="0"/>
    </w:pPr>
    <w:rPr>
      <w:rFonts w:ascii=".VnArial" w:eastAsia=".VnTime" w:hAnsi=".VnArial" w:cs=".VnArial"/>
      <w:sz w:val="22"/>
      <w:lang w:val="en-AU"/>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image" Target="media/image74.wmf"/><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2.wmf"/><Relationship Id="rId191" Type="http://schemas.openxmlformats.org/officeDocument/2006/relationships/header" Target="header2.xml"/><Relationship Id="rId16" Type="http://schemas.openxmlformats.org/officeDocument/2006/relationships/oleObject" Target="embeddings/oleObject4.bin"/><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oleObject" Target="embeddings/oleObject52.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oleObject" Target="embeddings/oleObject85.bin"/><Relationship Id="rId172" Type="http://schemas.openxmlformats.org/officeDocument/2006/relationships/image" Target="media/image83.wmf"/><Relationship Id="rId193"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theme" Target="theme/theme1.xml"/><Relationship Id="rId190"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png"/><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2.png"/></Relationships>
</file>

<file path=word/_rels/header2.xml.rels><?xml version="1.0" encoding="UTF-8" standalone="yes"?>
<Relationships xmlns="http://schemas.openxmlformats.org/package/2006/relationships"><Relationship Id="rId1" Type="http://schemas.openxmlformats.org/officeDocument/2006/relationships/image" Target="media/image92.png"/></Relationships>
</file>

<file path=word/_rels/header3.xml.rels><?xml version="1.0" encoding="UTF-8" standalone="yes"?>
<Relationships xmlns="http://schemas.openxmlformats.org/package/2006/relationships"><Relationship Id="rId1" Type="http://schemas.openxmlformats.org/officeDocument/2006/relationships/image" Target="media/image9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2BE2EA-A3F3-4578-A0DA-E6CB54FC0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2367</Words>
  <Characters>13498</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oonguuu</dc:creator>
  <cp:lastModifiedBy>HP 6300 Pro</cp:lastModifiedBy>
  <cp:revision>3</cp:revision>
  <cp:lastPrinted>2019-08-14T03:05:00Z</cp:lastPrinted>
  <dcterms:created xsi:type="dcterms:W3CDTF">2019-08-14T03:11:00Z</dcterms:created>
  <dcterms:modified xsi:type="dcterms:W3CDTF">2019-08-14T03:12:00Z</dcterms:modified>
</cp:coreProperties>
</file>